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3"/>
    <p:sldMasterId id="2147483660" r:id="rId4"/>
  </p:sldMasterIdLst>
  <p:notesMasterIdLst>
    <p:notesMasterId r:id="rId15"/>
  </p:notesMasterIdLst>
  <p:sldIdLst>
    <p:sldId id="260" r:id="rId5"/>
    <p:sldId id="381" r:id="rId6"/>
    <p:sldId id="258" r:id="rId7"/>
    <p:sldId id="364" r:id="rId8"/>
    <p:sldId id="399" r:id="rId9"/>
    <p:sldId id="365" r:id="rId10"/>
    <p:sldId id="400" r:id="rId11"/>
    <p:sldId id="405" r:id="rId12"/>
    <p:sldId id="406" r:id="rId13"/>
    <p:sldId id="367" r:id="rId14"/>
    <p:sldId id="402" r:id="rId16"/>
    <p:sldId id="403" r:id="rId17"/>
    <p:sldId id="404" r:id="rId18"/>
    <p:sldId id="407" r:id="rId19"/>
    <p:sldId id="408" r:id="rId20"/>
    <p:sldId id="409" r:id="rId21"/>
    <p:sldId id="369" r:id="rId22"/>
    <p:sldId id="370" r:id="rId23"/>
    <p:sldId id="372" r:id="rId24"/>
    <p:sldId id="373" r:id="rId25"/>
    <p:sldId id="374" r:id="rId26"/>
    <p:sldId id="375" r:id="rId27"/>
    <p:sldId id="376" r:id="rId28"/>
    <p:sldId id="377" r:id="rId29"/>
    <p:sldId id="378" r:id="rId30"/>
    <p:sldId id="410" r:id="rId31"/>
    <p:sldId id="411" r:id="rId32"/>
    <p:sldId id="412" r:id="rId33"/>
    <p:sldId id="413" r:id="rId34"/>
    <p:sldId id="379" r:id="rId35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0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8E72C3"/>
    <a:srgbClr val="7131A1"/>
    <a:srgbClr val="786DCE"/>
    <a:srgbClr val="44546A"/>
    <a:srgbClr val="42B3E8"/>
    <a:srgbClr val="A962D4"/>
    <a:srgbClr val="A556E0"/>
    <a:srgbClr val="6399E2"/>
    <a:srgbClr val="AB60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 showGuides="1">
      <p:cViewPr>
        <p:scale>
          <a:sx n="90" d="100"/>
          <a:sy n="90" d="100"/>
        </p:scale>
        <p:origin x="678" y="330"/>
      </p:cViewPr>
      <p:guideLst>
        <p:guide orient="horz" pos="2160"/>
        <p:guide pos="40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9" Type="http://schemas.openxmlformats.org/officeDocument/2006/relationships/tags" Target="tags/tag40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4" Type="http://schemas.openxmlformats.org/officeDocument/2006/relationships/tags" Target="../tags/tag8.xml"/><Relationship Id="rId3" Type="http://schemas.openxmlformats.org/officeDocument/2006/relationships/image" Target="../media/image9.png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7" Type="http://schemas.openxmlformats.org/officeDocument/2006/relationships/image" Target="../media/image8.png"/><Relationship Id="rId6" Type="http://schemas.openxmlformats.org/officeDocument/2006/relationships/tags" Target="../tags/tag9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4" Type="http://schemas.openxmlformats.org/officeDocument/2006/relationships/tags" Target="../tags/tag12.xml"/><Relationship Id="rId3" Type="http://schemas.openxmlformats.org/officeDocument/2006/relationships/image" Target="../media/image9.png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7" Type="http://schemas.openxmlformats.org/officeDocument/2006/relationships/image" Target="../media/image8.png"/><Relationship Id="rId6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6.xml"/><Relationship Id="rId7" Type="http://schemas.openxmlformats.org/officeDocument/2006/relationships/image" Target="../media/image8.png"/><Relationship Id="rId6" Type="http://schemas.openxmlformats.org/officeDocument/2006/relationships/tags" Target="../tags/tag5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科学学院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1607444" cy="306705"/>
            <a:chOff x="297499" y="6435405"/>
            <a:chExt cx="16074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14281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秩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1997009" y="6615405"/>
            <a:ext cx="10188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9339277" y="112357"/>
            <a:ext cx="2727253" cy="306705"/>
            <a:chOff x="4446532" y="3132367"/>
            <a:chExt cx="2727253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及其线性组合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系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1607444" cy="306705"/>
            <a:chOff x="297499" y="6435405"/>
            <a:chExt cx="16074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14281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秩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1997009" y="6615405"/>
            <a:ext cx="10188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9339277" y="112357"/>
            <a:ext cx="2727253" cy="306705"/>
            <a:chOff x="4446532" y="3132367"/>
            <a:chExt cx="2727253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1607444" cy="306705"/>
            <a:chOff x="297499" y="6435405"/>
            <a:chExt cx="16074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14281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秩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1997009" y="6615405"/>
            <a:ext cx="10188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9339277" y="112357"/>
            <a:ext cx="2727253" cy="306705"/>
            <a:chOff x="4446532" y="3132367"/>
            <a:chExt cx="2727253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34000">
                <a:srgbClr val="786DCE">
                  <a:alpha val="52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剪去对角 21"/>
          <p:cNvSpPr/>
          <p:nvPr userDrawn="1"/>
        </p:nvSpPr>
        <p:spPr>
          <a:xfrm>
            <a:off x="2496186" y="1627425"/>
            <a:ext cx="7199628" cy="3231673"/>
          </a:xfrm>
          <a:prstGeom prst="snip2DiagRect">
            <a:avLst>
              <a:gd name="adj1" fmla="val 0"/>
              <a:gd name="adj2" fmla="val 6393"/>
            </a:avLst>
          </a:prstGeom>
          <a:gradFill flip="none" rotWithShape="1">
            <a:gsLst>
              <a:gs pos="0">
                <a:schemeClr val="bg1"/>
              </a:gs>
              <a:gs pos="29000">
                <a:schemeClr val="bg1">
                  <a:alpha val="50000"/>
                </a:schemeClr>
              </a:gs>
              <a:gs pos="66000">
                <a:schemeClr val="bg1"/>
              </a:gs>
              <a:gs pos="100000">
                <a:schemeClr val="bg1">
                  <a:lumMod val="95000"/>
                </a:schemeClr>
              </a:gs>
            </a:gsLst>
            <a:lin ang="8100000" scaled="1"/>
            <a:tileRect/>
          </a:gradFill>
          <a:ln>
            <a:gradFill flip="none" rotWithShape="1">
              <a:gsLst>
                <a:gs pos="53000">
                  <a:srgbClr val="AA69D6"/>
                </a:gs>
                <a:gs pos="2419">
                  <a:srgbClr val="AC5FD4"/>
                </a:gs>
                <a:gs pos="26000">
                  <a:srgbClr val="AC5FD4"/>
                </a:gs>
                <a:gs pos="100000">
                  <a:srgbClr val="7030A0"/>
                </a:gs>
              </a:gsLst>
              <a:path path="circle">
                <a:fillToRect l="50000" t="50000" r="50000" b="50000"/>
              </a:path>
              <a:tileRect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008630" y="2211408"/>
            <a:ext cx="6174740" cy="2063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75945" algn="just">
              <a:lnSpc>
                <a:spcPct val="150000"/>
              </a:lnSpc>
            </a:pP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本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PPT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为高等教育出版社出版的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《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工程数学  线性代数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》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第七版教材配套课件，仅供受赠老师本人用于“线性代数”课堂教学。未经许可，任何人不能以任何方式进行传播。</a:t>
            </a:r>
            <a:endParaRPr lang="zh-CN" altLang="en-US" sz="2200" kern="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方正大标宋简体" panose="02010601030101010101" charset="-122"/>
              <a:sym typeface="+mn-ea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4981488" y="5711355"/>
            <a:ext cx="2229025" cy="475907"/>
            <a:chOff x="3928951" y="7786292"/>
            <a:chExt cx="2663761" cy="5687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954" y="7786292"/>
              <a:ext cx="2050758" cy="47217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8951" y="7804037"/>
              <a:ext cx="551568" cy="550981"/>
            </a:xfrm>
            <a:prstGeom prst="rect">
              <a:avLst/>
            </a:prstGeom>
          </p:spPr>
        </p:pic>
      </p:grpSp>
      <p:sp>
        <p:nvSpPr>
          <p:cNvPr id="14" name="图文框 1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676DB-6B3F-427B-8950-70C2365EE76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系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5.png"/><Relationship Id="rId1" Type="http://schemas.openxmlformats.org/officeDocument/2006/relationships/tags" Target="../tags/tag25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0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image" Target="../media/image15.png"/><Relationship Id="rId1" Type="http://schemas.openxmlformats.org/officeDocument/2006/relationships/tags" Target="../tags/tag26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image" Target="../media/image15.png"/><Relationship Id="rId1" Type="http://schemas.openxmlformats.org/officeDocument/2006/relationships/tags" Target="../tags/tag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image" Target="../media/image15.png"/><Relationship Id="rId1" Type="http://schemas.openxmlformats.org/officeDocument/2006/relationships/tags" Target="../tags/tag32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image" Target="../media/image15.png"/><Relationship Id="rId1" Type="http://schemas.openxmlformats.org/officeDocument/2006/relationships/tags" Target="../tags/tag35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16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6.jpe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6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6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38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image" Target="../media/image14.png"/><Relationship Id="rId2" Type="http://schemas.openxmlformats.org/officeDocument/2006/relationships/tags" Target="../tags/tag13.xml"/><Relationship Id="rId1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image" Target="../media/image15.png"/><Relationship Id="rId1" Type="http://schemas.openxmlformats.org/officeDocument/2006/relationships/tags" Target="../tags/tag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5.png"/><Relationship Id="rId1" Type="http://schemas.openxmlformats.org/officeDocument/2006/relationships/tags" Target="../tags/tag24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800226" cy="536575"/>
            <a:chOff x="6462443" y="604011"/>
            <a:chExt cx="166331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663317" cy="536575"/>
              <a:chOff x="6816659" y="604011"/>
              <a:chExt cx="166331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7589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7374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6</a:t>
                </a:r>
                <a:endPara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136015" y="943610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的秩等于它的列向量组的秩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也等于它的行向量组的秩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513013" y="41497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线性</a:t>
            </a:r>
            <a:endParaRPr lang="en-US" altLang="zh-CN" sz="20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方程组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6342063" y="41497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有限</a:t>
            </a:r>
            <a:endParaRPr lang="en-US" altLang="zh-CN" sz="20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向量组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cxnSp>
        <p:nvCxnSpPr>
          <p:cNvPr id="12" name="直接连接符 11"/>
          <p:cNvCxnSpPr>
            <a:endCxn id="10" idx="0"/>
          </p:cNvCxnSpPr>
          <p:nvPr/>
        </p:nvCxnSpPr>
        <p:spPr>
          <a:xfrm rot="5400000">
            <a:off x="3232150" y="2744788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endCxn id="11" idx="0"/>
          </p:cNvCxnSpPr>
          <p:nvPr/>
        </p:nvCxnSpPr>
        <p:spPr>
          <a:xfrm rot="16200000" flipH="1">
            <a:off x="5651500" y="2744788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10" idx="6"/>
            <a:endCxn id="11" idx="2"/>
          </p:cNvCxnSpPr>
          <p:nvPr/>
        </p:nvCxnSpPr>
        <p:spPr>
          <a:xfrm>
            <a:off x="3941763" y="4684713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01913" y="2863850"/>
            <a:ext cx="1209675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系数矩阵</a:t>
            </a:r>
            <a:endParaRPr lang="en-US" altLang="zh-CN" sz="2000" b="1" dirty="0">
              <a:solidFill>
                <a:srgbClr val="000000"/>
              </a:solidFill>
              <a:latin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增广矩阵</a:t>
            </a:r>
            <a:endParaRPr lang="zh-CN" altLang="en-US" sz="20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8" name="TextBox 20"/>
          <p:cNvSpPr txBox="1"/>
          <p:nvPr/>
        </p:nvSpPr>
        <p:spPr>
          <a:xfrm>
            <a:off x="6650990" y="3028950"/>
            <a:ext cx="32623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有限向量组与矩阵一一对应</a:t>
            </a:r>
            <a:endParaRPr lang="en-US" altLang="zh-CN" sz="20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0088" y="4930775"/>
            <a:ext cx="4522787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i="1" dirty="0">
                <a:solidFill>
                  <a:srgbClr val="000000"/>
                </a:solidFill>
              </a:rPr>
              <a:t>Ax</a:t>
            </a:r>
            <a:r>
              <a:rPr lang="en-US" altLang="zh-CN" sz="2000" b="1" dirty="0">
                <a:solidFill>
                  <a:srgbClr val="000000"/>
                </a:solidFill>
              </a:rPr>
              <a:t> = </a:t>
            </a:r>
            <a:r>
              <a:rPr lang="en-US" altLang="zh-CN" sz="2000" b="1" i="1" dirty="0">
                <a:solidFill>
                  <a:srgbClr val="000000"/>
                </a:solidFill>
              </a:rPr>
              <a:t>b</a:t>
            </a:r>
            <a:r>
              <a:rPr lang="zh-CN" altLang="en-US" sz="2000" b="1" i="1" dirty="0">
                <a:solidFill>
                  <a:srgbClr val="000000"/>
                </a:solidFill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</a:rPr>
              <a:t>有解</a:t>
            </a:r>
            <a:endParaRPr lang="en-US" altLang="zh-CN" sz="20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当且仅当</a:t>
            </a:r>
            <a:endParaRPr lang="en-US" altLang="zh-CN" sz="20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向量 </a:t>
            </a:r>
            <a:r>
              <a:rPr lang="en-US" altLang="zh-CN" sz="2000" b="1" i="1" dirty="0">
                <a:solidFill>
                  <a:srgbClr val="000000"/>
                </a:solidFill>
              </a:rPr>
              <a:t>b</a:t>
            </a:r>
            <a:r>
              <a:rPr lang="zh-CN" altLang="en-US" sz="2000" b="1" i="1" dirty="0">
                <a:solidFill>
                  <a:srgbClr val="000000"/>
                </a:solidFill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</a:rPr>
              <a:t>可由矩阵 </a:t>
            </a:r>
            <a:r>
              <a:rPr lang="en-US" altLang="zh-CN" sz="2000" b="1" i="1" dirty="0">
                <a:solidFill>
                  <a:srgbClr val="000000"/>
                </a:solidFill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</a:rPr>
              <a:t>的列向量组线性表示</a:t>
            </a:r>
            <a:endParaRPr lang="en-US" altLang="zh-CN" sz="20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427538" y="179197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矩阵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22" name="TextBox 12"/>
          <p:cNvSpPr txBox="1"/>
          <p:nvPr/>
        </p:nvSpPr>
        <p:spPr>
          <a:xfrm>
            <a:off x="6696075" y="3429144"/>
            <a:ext cx="4055919" cy="481863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+mn-ea"/>
              </a:rPr>
              <a:t>矩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</a:rPr>
              <a:t>阵的秩等于列（行）向量组的秩</a:t>
            </a:r>
            <a:endParaRPr lang="en-US" altLang="zh-CN" sz="2000" b="1" dirty="0">
              <a:solidFill>
                <a:srgbClr val="C0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0"/>
      <p:bldP spid="10398" grpId="1"/>
      <p:bldP spid="20" grpId="0" build="p"/>
      <p:bldP spid="18" grpId="0"/>
      <p:bldP spid="25" grpId="0" build="allAtOnce"/>
      <p:bldP spid="2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1981200" y="1081405"/>
            <a:ext cx="8912225" cy="178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例：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求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矩阵                                              的秩，并求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一个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最高阶非零子式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648075" y="406400"/>
          <a:ext cx="33559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1" imgW="40233600" imgH="22250400" progId="Equation.DSMT4">
                  <p:embed/>
                </p:oleObj>
              </mc:Choice>
              <mc:Fallback>
                <p:oleObj name="Equation" r:id="rId1" imgW="40233600" imgH="22250400" progId="Equation.DSMT4">
                  <p:embed/>
                  <p:pic>
                    <p:nvPicPr>
                      <p:cNvPr id="0" name="图片 33792" descr="image14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8075" y="406400"/>
                        <a:ext cx="3355975" cy="185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37715" y="3039745"/>
            <a:ext cx="1019048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例：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求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向量组                                                                                      </a:t>
            </a: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的秩，并求它的一个最大无关组，</a:t>
            </a:r>
            <a:r>
              <a:rPr kumimoji="1" lang="zh-CN" altLang="en-US" sz="2400" b="1" dirty="0" smtClean="0">
                <a:solidFill>
                  <a:srgbClr val="FF0000"/>
                </a:solidFill>
                <a:sym typeface="+mn-ea"/>
              </a:rPr>
              <a:t>并把不属于最大无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sym typeface="+mn-ea"/>
              </a:rPr>
              <a:t>关组的列向量用最大无关组线性表示．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  <a:p>
            <a:pPr eaLnBrk="1" fontAlgn="base" hangingPunct="1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43375" y="3364230"/>
          <a:ext cx="583438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79552800" imgH="22250400" progId="Equation.DSMT4">
                  <p:embed/>
                </p:oleObj>
              </mc:Choice>
              <mc:Fallback>
                <p:oleObj name="Equation" r:id="rId3" imgW="79552800" imgH="22250400" progId="Equation.DSMT4">
                  <p:embed/>
                  <p:pic>
                    <p:nvPicPr>
                      <p:cNvPr id="0" name="图片 33793" descr="image14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75" y="3364230"/>
                        <a:ext cx="5834380" cy="159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981200" y="3630930"/>
            <a:ext cx="939609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第二步求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的最高阶非零子式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r>
              <a:rPr lang="zh-CN" altLang="en-US" sz="2400" b="1" smtClean="0">
                <a:solidFill>
                  <a:srgbClr val="000000"/>
                </a:solidFill>
              </a:rPr>
              <a:t>选取行阶梯形矩阵中首非零元所</a:t>
            </a:r>
            <a:r>
              <a:rPr lang="en-US" altLang="zh-CN" sz="2400" b="1" smtClean="0">
                <a:solidFill>
                  <a:srgbClr val="000000"/>
                </a:solidFill>
              </a:rPr>
              <a:t>         </a:t>
            </a:r>
            <a:r>
              <a:rPr lang="zh-CN" altLang="en-US" sz="2400" b="1" smtClean="0">
                <a:solidFill>
                  <a:srgbClr val="000000"/>
                </a:solidFill>
              </a:rPr>
              <a:t>在行和列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2400" b="1" smtClean="0">
                <a:solidFill>
                  <a:srgbClr val="000000"/>
                </a:solidFill>
                <a:sym typeface="+mn-ea"/>
              </a:rPr>
              <a:t>与之对应的是</a:t>
            </a:r>
            <a:r>
              <a:rPr lang="zh-CN" altLang="en-US" sz="2400" b="1" smtClean="0">
                <a:solidFill>
                  <a:srgbClr val="FF0000"/>
                </a:solidFill>
                <a:sym typeface="+mn-ea"/>
              </a:rPr>
              <a:t>选取矩阵 </a:t>
            </a:r>
            <a:r>
              <a:rPr lang="zh-CN" altLang="en-US" sz="2400" b="1" i="1" smtClean="0">
                <a:solidFill>
                  <a:srgbClr val="FF0000"/>
                </a:solidFill>
                <a:sym typeface="+mn-ea"/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  <a:sym typeface="+mn-ea"/>
              </a:rPr>
              <a:t>的第一、二、四列．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3532188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4037013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264150" y="1020763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542088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695960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798195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1981200" y="455613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第一步先用初等行变换把矩阵化成行阶梯形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981200" y="3011488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行阶梯形矩阵有 </a:t>
            </a:r>
            <a:r>
              <a:rPr lang="en-US" altLang="zh-CN" sz="2400" b="1" smtClean="0">
                <a:solidFill>
                  <a:srgbClr val="000000"/>
                </a:solidFill>
              </a:rPr>
              <a:t>3 </a:t>
            </a:r>
            <a:r>
              <a:rPr lang="zh-CN" altLang="en-US" sz="2400" b="1" smtClean="0">
                <a:solidFill>
                  <a:srgbClr val="000000"/>
                </a:solidFill>
              </a:rPr>
              <a:t>个非零行，故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 = 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2946400" y="1012825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1" imgW="74066400" imgH="22250400" progId="Equation.DSMT4">
                  <p:embed/>
                </p:oleObj>
              </mc:Choice>
              <mc:Fallback>
                <p:oleObj name="Equation" r:id="rId1" imgW="74066400" imgH="22250400" progId="Equation.DSMT4">
                  <p:embed/>
                  <p:pic>
                    <p:nvPicPr>
                      <p:cNvPr id="0" name="图片 34816" descr="image1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6400" y="1012825"/>
                        <a:ext cx="6170613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6508750" y="1492250"/>
            <a:ext cx="2540000" cy="863600"/>
            <a:chOff x="3120" y="1017"/>
            <a:chExt cx="1781" cy="544"/>
          </a:xfrm>
        </p:grpSpPr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7248128" y="4581128"/>
          <a:ext cx="266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32004000" imgH="16764000" progId="Equation.DSMT4">
                  <p:embed/>
                </p:oleObj>
              </mc:Choice>
              <mc:Fallback>
                <p:oleObj name="Equation" r:id="rId3" imgW="32004000" imgH="16764000" progId="Equation.DSMT4">
                  <p:embed/>
                  <p:pic>
                    <p:nvPicPr>
                      <p:cNvPr id="0" name="图片 34817" descr="image1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128" y="4581128"/>
                        <a:ext cx="2667000" cy="1397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1937385" y="5422900"/>
            <a:ext cx="1050099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此这就是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最高阶非零子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矩阵的最高阶非零子式一般不是唯一的，但矩阵的秩是唯一的．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99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99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10" grpId="0" bldLvl="0" animBg="1"/>
      <p:bldP spid="72711" grpId="0" bldLvl="0" animBg="1"/>
      <p:bldP spid="72712" grpId="0" bldLvl="0" animBg="1"/>
      <p:bldP spid="72713" grpId="0" bldLvl="0" animBg="1"/>
      <p:bldP spid="72714" grpId="0" bldLvl="0" animBg="1"/>
      <p:bldP spid="72715" grpId="0" bldLvl="0" animBg="1"/>
      <p:bldP spid="72716" grpId="0"/>
      <p:bldP spid="72717" grpId="0"/>
      <p:bldP spid="2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979613" y="2643188"/>
            <a:ext cx="8148637" cy="20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事实上，</a:t>
            </a: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列向量就是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的一个最大线性无关组．</a:t>
            </a: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的秩等于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.</a:t>
            </a: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922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1" imgW="74066400" imgH="22250400" progId="Equation.DSMT4">
                  <p:embed/>
                </p:oleObj>
              </mc:Choice>
              <mc:Fallback>
                <p:oleObj name="Equation" r:id="rId1" imgW="74066400" imgH="22250400" progId="Equation.DSMT4">
                  <p:embed/>
                  <p:pic>
                    <p:nvPicPr>
                      <p:cNvPr id="0" name="图片 35840" descr="image15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2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0" name="Group 4"/>
          <p:cNvGrpSpPr/>
          <p:nvPr/>
        </p:nvGrpSpPr>
        <p:grpSpPr bwMode="auto">
          <a:xfrm>
            <a:off x="7159625" y="1092200"/>
            <a:ext cx="1236663" cy="863600"/>
            <a:chOff x="2923" y="3312"/>
            <a:chExt cx="1005" cy="544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259138" y="406400"/>
          <a:ext cx="5694362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1" imgW="68275200" imgH="22250400" progId="Equation.DSMT4">
                  <p:embed/>
                </p:oleObj>
              </mc:Choice>
              <mc:Fallback>
                <p:oleObj name="Equation" r:id="rId1" imgW="68275200" imgH="22250400" progId="Equation.DSMT4">
                  <p:embed/>
                  <p:pic>
                    <p:nvPicPr>
                      <p:cNvPr id="0" name="图片 38912" descr="image1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9138" y="406400"/>
                        <a:ext cx="5694362" cy="185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81200" y="2387600"/>
            <a:ext cx="8362950" cy="3599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FF"/>
                </a:solidFill>
              </a:rPr>
              <a:t>思考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如何把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表示成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线性组合？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FF"/>
                </a:solidFill>
              </a:rPr>
              <a:t>思路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利用</a:t>
            </a:r>
            <a:r>
              <a:rPr kumimoji="1" lang="zh-CN" sz="2400" b="1" dirty="0">
                <a:solidFill>
                  <a:srgbClr val="000000"/>
                </a:solidFill>
              </a:rPr>
              <a:t>线性方程组求解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FF"/>
                </a:solidFill>
              </a:rPr>
              <a:t>思路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利用矩阵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963738" y="3808413"/>
            <a:ext cx="1900237" cy="1335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向量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能由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向量组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线性表示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5133975" y="3808413"/>
            <a:ext cx="1900238" cy="1335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线性方程组        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     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有解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4211638" y="4246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67563" y="3808413"/>
            <a:ext cx="3260090" cy="1198880"/>
          </a:xfrm>
          <a:prstGeom prst="rect">
            <a:avLst/>
          </a:prstGeom>
          <a:solidFill>
            <a:srgbClr val="FFFF99"/>
          </a:solidFill>
          <a:ln w="285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</a:rPr>
              <a:t>    令    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</a:rPr>
              <a:t>求解  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0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3</a:t>
            </a:r>
            <a:endParaRPr lang="en-US" altLang="zh-CN" sz="2400" b="1" baseline="-25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 baseline="-25000" dirty="0">
                <a:solidFill>
                  <a:srgbClr val="000000"/>
                </a:solidFill>
              </a:rPr>
              <a:t>                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0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5</a:t>
            </a:r>
            <a:endParaRPr lang="en-US" altLang="zh-CN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 bldLvl="0" animBg="1"/>
      <p:bldP spid="9" grpId="0" animBg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981200" y="455613"/>
            <a:ext cx="836295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（续）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把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表示成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线性组合，把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endParaRPr kumimoji="1" lang="en-US" altLang="zh-CN" sz="2400" b="1" i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再变成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行最简形矩阵</a:t>
            </a:r>
            <a:endParaRPr kumimoji="1" lang="zh-CN" altLang="en-US" sz="2400" b="1" smtClean="0">
              <a:solidFill>
                <a:srgbClr val="FF0000"/>
              </a:solidFill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711450" y="1519238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80467200" imgH="22250400" progId="Equation.DSMT4">
                  <p:embed/>
                </p:oleObj>
              </mc:Choice>
              <mc:Fallback>
                <p:oleObj name="Equation" r:id="rId1" imgW="80467200" imgH="22250400" progId="Equation.DSMT4">
                  <p:embed/>
                  <p:pic>
                    <p:nvPicPr>
                      <p:cNvPr id="0" name="图片 39936" descr="image15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1519238"/>
                        <a:ext cx="6704013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1981200" y="3395663"/>
            <a:ext cx="8362950" cy="260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与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即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0 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0 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同解．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即矩阵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列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与矩阵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列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有相同的线性关系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711450" y="417513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1" imgW="80467200" imgH="22250400" progId="Equation.DSMT4">
                  <p:embed/>
                </p:oleObj>
              </mc:Choice>
              <mc:Fallback>
                <p:oleObj name="Equation" r:id="rId1" imgW="80467200" imgH="22250400" progId="Equation.DSMT4">
                  <p:embed/>
                  <p:pic>
                    <p:nvPicPr>
                      <p:cNvPr id="0" name="图片 40960" descr="image15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417513"/>
                        <a:ext cx="6704013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981200" y="2293938"/>
            <a:ext cx="8362950" cy="293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可以看出：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endParaRPr kumimoji="1" lang="en-US" altLang="zh-CN" sz="2400" b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		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4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</a:t>
            </a:r>
            <a:endParaRPr kumimoji="1" lang="en-US" altLang="zh-CN" sz="2400" b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所以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endParaRPr kumimoji="1" lang="en-US" altLang="zh-CN" sz="2400" b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		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5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4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4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7262813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8256588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  <p:bldP spid="78853" grpId="0" bldLvl="0" animBg="1"/>
      <p:bldP spid="7885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例题_01"/>
          <p:cNvPicPr>
            <a:picLocks noChangeAspect="1"/>
          </p:cNvPicPr>
          <p:nvPr/>
        </p:nvPicPr>
        <p:blipFill>
          <a:blip r:embed="rId1"/>
          <a:srcRect l="60255" t="25676" r="27922" b="60593"/>
          <a:stretch>
            <a:fillRect/>
          </a:stretch>
        </p:blipFill>
        <p:spPr>
          <a:xfrm>
            <a:off x="1019810" y="750570"/>
            <a:ext cx="1441450" cy="94170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1556228" y="2037608"/>
            <a:ext cx="279400" cy="3384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03475" y="968375"/>
            <a:ext cx="884047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体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维向量构成的向量组记作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求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一个最大无关组及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秩.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35628" y="1855788"/>
            <a:ext cx="7881620" cy="1706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我们知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维单位坐标向量构成的向量组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是线性无关的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31866" y="3039979"/>
            <a:ext cx="56445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又知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中的任意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个向量都线性相关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lang="zh-CN" altLang="en-US" sz="2000" dirty="0"/>
          </a:p>
        </p:txBody>
      </p:sp>
      <p:sp>
        <p:nvSpPr>
          <p:cNvPr id="12298" name="Rectangle 10"/>
          <p:cNvSpPr/>
          <p:nvPr/>
        </p:nvSpPr>
        <p:spPr>
          <a:xfrm>
            <a:off x="2497455" y="3625850"/>
            <a:ext cx="719391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向量组</a:t>
            </a:r>
            <a:r>
              <a:rPr lang="en-US" altLang="zh-CN" sz="2400" i="1" dirty="0">
                <a:latin typeface="Times New Roman" panose="02020603050405020304" pitchFamily="18" charset="0"/>
              </a:rPr>
              <a:t>E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最大无关组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且</a:t>
            </a:r>
            <a:r>
              <a:rPr lang="en-US" altLang="zh-CN" sz="2400" b="1" dirty="0">
                <a:latin typeface="Times New Roman" panose="02020603050405020304" pitchFamily="18" charset="0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秩等于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2300" name="Text Box 12"/>
          <p:cNvSpPr txBox="1"/>
          <p:nvPr/>
        </p:nvSpPr>
        <p:spPr>
          <a:xfrm>
            <a:off x="2497455" y="4121150"/>
            <a:ext cx="8686800" cy="707390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algn="just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显然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大无关组很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任何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线性无关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向量都是</a:t>
            </a:r>
            <a:r>
              <a:rPr lang="en-US" altLang="zh-CN" sz="2400" b="1" dirty="0">
                <a:latin typeface="Times New Roman" panose="02020603050405020304" pitchFamily="18" charset="0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大无关组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0"/>
      <p:bldP spid="41062" grpId="1"/>
      <p:bldP spid="14" grpId="0"/>
      <p:bldP spid="14" grpId="1"/>
      <p:bldP spid="2" grpId="0"/>
      <p:bldP spid="2" grpId="1"/>
      <p:bldP spid="12298" grpId="0" build="p"/>
      <p:bldP spid="1230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4749166" cy="536575"/>
            <a:chOff x="6462443" y="604011"/>
            <a:chExt cx="4387990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387989" cy="536575"/>
              <a:chOff x="6816659" y="604011"/>
              <a:chExt cx="4387989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387989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3774879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推论(最大无关组的等价定义)</a:t>
                </a:r>
                <a:endPara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43610"/>
            <a:ext cx="1010412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部分组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且满足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 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 (2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任一向量都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那么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便是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最大无关组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1023620" y="2708910"/>
            <a:ext cx="981710" cy="442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 indent="609600" algn="l">
              <a:buFont typeface="Wingdings" panose="05000000000000000000" pitchFamily="2" charset="2"/>
              <a:buNone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证</a:t>
            </a:r>
            <a:endParaRPr lang="zh-CN" altLang="en-US" sz="2400" b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23620" y="2661285"/>
            <a:ext cx="10102850" cy="2749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914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300" checksum="2447643177"/>
                </a:ext>
              </a:extLs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只要证向量组</a:t>
            </a:r>
            <a:r>
              <a:rPr kumimoji="1"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任意</a:t>
            </a:r>
            <a:r>
              <a:rPr kumimoji="1"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个向量线性相关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任意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由条件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)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知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所以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从而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indent="60960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因此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最大无关组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" name="PA-102231"/>
          <p:cNvSpPr/>
          <p:nvPr>
            <p:custDataLst>
              <p:tags r:id="rId3"/>
            </p:custDataLst>
          </p:nvPr>
        </p:nvSpPr>
        <p:spPr>
          <a:xfrm>
            <a:off x="1000125" y="5650865"/>
            <a:ext cx="10154920" cy="660400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136015" y="5401310"/>
            <a:ext cx="1052830" cy="516255"/>
            <a:chOff x="485926" y="4500767"/>
            <a:chExt cx="1030851" cy="454822"/>
          </a:xfrm>
        </p:grpSpPr>
        <p:sp>
          <p:nvSpPr>
            <p:cNvPr id="12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1030851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3" name="Rectangle 167"/>
            <p:cNvSpPr>
              <a:spLocks noChangeArrowheads="1"/>
            </p:cNvSpPr>
            <p:nvPr/>
          </p:nvSpPr>
          <p:spPr bwMode="auto">
            <a:xfrm>
              <a:off x="817937" y="4565662"/>
              <a:ext cx="366829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注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20"/>
          <p:cNvSpPr txBox="1"/>
          <p:nvPr/>
        </p:nvSpPr>
        <p:spPr>
          <a:xfrm>
            <a:off x="2357755" y="5628005"/>
            <a:ext cx="7439660" cy="55372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457200" fontAlgn="auto"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今后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秩</a:t>
            </a:r>
            <a:r>
              <a:rPr lang="en-US" altLang="zh-CN" sz="22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200" i="1" baseline="-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记为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1"/>
      <p:bldP spid="9" grpId="0" bldLvl="0" animBg="1"/>
      <p:bldP spid="9" grpId="1" animBg="1"/>
      <p:bldP spid="10" grpId="0" bldLvl="0" animBg="1"/>
      <p:bldP spid="10" grpId="1" animBg="1"/>
      <p:bldP spid="14" grpId="0"/>
      <p:bldP spid="14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135246" cy="536575"/>
            <a:chOff x="6462443" y="604011"/>
            <a:chExt cx="474470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744707" cy="536575"/>
              <a:chOff x="6816659" y="604011"/>
              <a:chExt cx="474470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74470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35454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改用向量组的秩陈述的几个定理</a:t>
                </a:r>
                <a:endPara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81710"/>
            <a:ext cx="1010412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1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PA-102231"/>
          <p:cNvSpPr/>
          <p:nvPr>
            <p:custDataLst>
              <p:tags r:id="rId3"/>
            </p:custDataLst>
          </p:nvPr>
        </p:nvSpPr>
        <p:spPr>
          <a:xfrm>
            <a:off x="1000125" y="4462780"/>
            <a:ext cx="10154920" cy="184848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8" name="Text Box 20"/>
          <p:cNvSpPr txBox="1"/>
          <p:nvPr/>
        </p:nvSpPr>
        <p:spPr>
          <a:xfrm>
            <a:off x="1910080" y="4606925"/>
            <a:ext cx="8666480" cy="1548309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构成矩阵</a:t>
            </a:r>
            <a:r>
              <a:rPr lang="en-US" altLang="zh-CN" sz="22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有</a:t>
            </a:r>
            <a:endParaRPr lang="zh-CN" altLang="en-US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fontAlgn="auto">
              <a:lnSpc>
                <a:spcPct val="150000"/>
              </a:lnSpc>
            </a:pPr>
            <a:r>
              <a:rPr lang="en-US" altLang="zh-CN" sz="22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2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2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2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2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fontAlgn="auto"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今后记号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既可理解为矩阵的秩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也可理解成向量组的秩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210685"/>
            <a:ext cx="2042795" cy="516255"/>
            <a:chOff x="485926" y="4500767"/>
            <a:chExt cx="2000150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0" name="Rectangle 167"/>
            <p:cNvSpPr>
              <a:spLocks noChangeArrowheads="1"/>
            </p:cNvSpPr>
            <p:nvPr/>
          </p:nvSpPr>
          <p:spPr bwMode="auto">
            <a:xfrm>
              <a:off x="962925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    示  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1"/>
      <p:bldP spid="3" grpId="0" animBg="1"/>
      <p:bldP spid="3" grpId="1" animBg="1"/>
      <p:bldP spid="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34935" y="22442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第四章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05907" y="3115196"/>
            <a:ext cx="71096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向量组的线性相关性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26902" y="2505835"/>
            <a:ext cx="7867650" cy="0"/>
            <a:chOff x="2152650" y="2505835"/>
            <a:chExt cx="7867650" cy="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832600" y="2505835"/>
              <a:ext cx="3187700" cy="0"/>
            </a:xfrm>
            <a:prstGeom prst="line">
              <a:avLst/>
            </a:prstGeom>
            <a:ln>
              <a:solidFill>
                <a:schemeClr val="bg1"/>
              </a:solidFill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152650" y="2505835"/>
              <a:ext cx="3301335" cy="0"/>
            </a:xfrm>
            <a:prstGeom prst="line">
              <a:avLst/>
            </a:prstGeom>
            <a:ln>
              <a:solidFill>
                <a:schemeClr val="bg1"/>
              </a:solidFill>
              <a:head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135246" cy="536575"/>
            <a:chOff x="6462443" y="604011"/>
            <a:chExt cx="474470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744707" cy="536575"/>
              <a:chOff x="6816659" y="604011"/>
              <a:chExt cx="474470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74470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35454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改用向量组的秩陈述的几个定理</a:t>
                </a:r>
                <a:endPara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81710"/>
            <a:ext cx="10104120" cy="35445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1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3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              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  <a:sym typeface="+mn-ea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4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PA-102231"/>
          <p:cNvSpPr/>
          <p:nvPr>
            <p:custDataLst>
              <p:tags r:id="rId3"/>
            </p:custDataLst>
          </p:nvPr>
        </p:nvSpPr>
        <p:spPr>
          <a:xfrm>
            <a:off x="1000125" y="4884420"/>
            <a:ext cx="10154920" cy="142684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8" name="Text Box 20"/>
          <p:cNvSpPr txBox="1"/>
          <p:nvPr/>
        </p:nvSpPr>
        <p:spPr>
          <a:xfrm>
            <a:off x="2659063" y="5090160"/>
            <a:ext cx="6837045" cy="101536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在定理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1)</a:t>
            </a:r>
            <a:r>
              <a:rPr lang="zh-CN" altLang="en-US" sz="22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altLang="en-US" sz="22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3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向量组只含有限个向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5588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事实上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我们可以把有限个向量换成无限个向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629785"/>
            <a:ext cx="2042795" cy="516255"/>
            <a:chOff x="485926" y="4500767"/>
            <a:chExt cx="2000150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0" name="Rectangle 167"/>
            <p:cNvSpPr>
              <a:spLocks noChangeArrowheads="1"/>
            </p:cNvSpPr>
            <p:nvPr/>
          </p:nvSpPr>
          <p:spPr bwMode="auto">
            <a:xfrm>
              <a:off x="962925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    示  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3" grpId="0" bldLvl="0" animBg="1"/>
      <p:bldP spid="3" grpId="1" animBg="1"/>
      <p:bldP spid="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135246" cy="536575"/>
            <a:chOff x="6462443" y="604011"/>
            <a:chExt cx="474470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744707" cy="536575"/>
              <a:chOff x="6816659" y="604011"/>
              <a:chExt cx="474470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74470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35454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改用向量组的秩陈述的几个定理</a:t>
                </a:r>
                <a:endPara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81710"/>
            <a:ext cx="10104120" cy="35445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1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3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              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  <a:sym typeface="+mn-ea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4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的充分必要条件是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PA-102231"/>
          <p:cNvSpPr/>
          <p:nvPr>
            <p:custDataLst>
              <p:tags r:id="rId3"/>
            </p:custDataLst>
          </p:nvPr>
        </p:nvSpPr>
        <p:spPr>
          <a:xfrm>
            <a:off x="1000125" y="4884420"/>
            <a:ext cx="10154920" cy="142684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8" name="Text Box 20"/>
          <p:cNvSpPr txBox="1"/>
          <p:nvPr/>
        </p:nvSpPr>
        <p:spPr>
          <a:xfrm>
            <a:off x="2339975" y="5066983"/>
            <a:ext cx="7475220" cy="991746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例如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把有限个向量换成无限个向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定理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3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可叙述为</a:t>
            </a:r>
            <a:endParaRPr lang="zh-CN" altLang="en-US" sz="2200" dirty="0">
              <a:latin typeface="Times New Roman" panose="02020603050405020304" pitchFamily="18" charset="0"/>
            </a:endParaRPr>
          </a:p>
          <a:p>
            <a:pPr indent="5588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3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629785"/>
            <a:ext cx="1051200" cy="516255"/>
            <a:chOff x="485926" y="4500767"/>
            <a:chExt cx="1029255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1029255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0" name="Rectangle 167"/>
            <p:cNvSpPr>
              <a:spLocks noChangeArrowheads="1"/>
            </p:cNvSpPr>
            <p:nvPr/>
          </p:nvSpPr>
          <p:spPr bwMode="auto">
            <a:xfrm>
              <a:off x="829574" y="4565662"/>
              <a:ext cx="341959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注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3" grpId="1" animBg="1"/>
      <p:bldP spid="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77210" y="358775"/>
            <a:ext cx="804291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列向量组的一个最大无关组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并把不属于最大无关组的列向量用最大无关组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其中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140450" y="2909570"/>
            <a:ext cx="5165725" cy="35267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49020" y="2909570"/>
            <a:ext cx="5081905" cy="35267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264920" y="3062605"/>
            <a:ext cx="30099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641475" y="3009265"/>
            <a:ext cx="4292600" cy="7772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施行初等行变换变为行最简形矩阵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6324600" y="2952115"/>
            <a:ext cx="4514850" cy="14382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因为在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的行最简形矩阵中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三个非零行的首非零元在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, 2, 4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列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故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为列向量组的一个最大无关组</a:t>
            </a:r>
            <a:r>
              <a:rPr kumimoji="1" lang="zh-CN" altLang="en-US" sz="24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0675" y="2992642"/>
            <a:ext cx="0" cy="3342005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例题_01"/>
          <p:cNvPicPr>
            <a:picLocks noChangeAspect="1"/>
          </p:cNvPicPr>
          <p:nvPr/>
        </p:nvPicPr>
        <p:blipFill>
          <a:blip r:embed="rId1"/>
          <a:srcRect l="77391" t="26250" r="7568" b="60731"/>
          <a:stretch>
            <a:fillRect/>
          </a:stretch>
        </p:blipFill>
        <p:spPr>
          <a:xfrm>
            <a:off x="1019810" y="421640"/>
            <a:ext cx="1833880" cy="892810"/>
          </a:xfrm>
          <a:prstGeom prst="rect">
            <a:avLst/>
          </a:prstGeom>
        </p:spPr>
      </p:pic>
      <p:sp>
        <p:nvSpPr>
          <p:cNvPr id="20491" name="Text Box 11"/>
          <p:cNvSpPr txBox="1"/>
          <p:nvPr/>
        </p:nvSpPr>
        <p:spPr>
          <a:xfrm>
            <a:off x="1641475" y="5039360"/>
            <a:ext cx="4267200" cy="1041632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可见</a:t>
            </a:r>
            <a:r>
              <a:rPr lang="en-US" altLang="zh-CN" sz="2400" i="1" dirty="0"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故列向量组的最大无关组含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个向量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200" dirty="0"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99200" y="4914900"/>
            <a:ext cx="137795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是因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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20504" name="Picture 24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t="6667" r="68756" b="6667"/>
          <a:stretch>
            <a:fillRect/>
          </a:stretch>
        </p:blipFill>
        <p:spPr>
          <a:xfrm>
            <a:off x="7624445" y="4408805"/>
            <a:ext cx="3505200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6248400" y="5843270"/>
            <a:ext cx="4895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知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故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线性无关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/>
          </a:p>
        </p:txBody>
      </p:sp>
      <p:grpSp>
        <p:nvGrpSpPr>
          <p:cNvPr id="7" name="组合 6"/>
          <p:cNvGrpSpPr/>
          <p:nvPr/>
        </p:nvGrpSpPr>
        <p:grpSpPr>
          <a:xfrm>
            <a:off x="4802547" y="1298575"/>
            <a:ext cx="2987632" cy="1478280"/>
            <a:chOff x="4802547" y="1298575"/>
            <a:chExt cx="2987632" cy="1478280"/>
          </a:xfrm>
        </p:grpSpPr>
        <p:pic>
          <p:nvPicPr>
            <p:cNvPr id="13326" name="Picture 15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96" t="7704" r="72830" b="6074"/>
            <a:stretch>
              <a:fillRect/>
            </a:stretch>
          </p:blipFill>
          <p:spPr>
            <a:xfrm>
              <a:off x="5257800" y="1298575"/>
              <a:ext cx="2532379" cy="1478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Text Box 145"/>
            <p:cNvSpPr txBox="1">
              <a:spLocks noChangeArrowheads="1"/>
            </p:cNvSpPr>
            <p:nvPr/>
          </p:nvSpPr>
          <p:spPr bwMode="auto">
            <a:xfrm>
              <a:off x="4802547" y="1840230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001231" y="3695700"/>
            <a:ext cx="2801909" cy="1459784"/>
            <a:chOff x="2001231" y="3695700"/>
            <a:chExt cx="2801909" cy="1459784"/>
          </a:xfrm>
        </p:grpSpPr>
        <p:pic>
          <p:nvPicPr>
            <p:cNvPr id="20502" name="Picture 2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2355" t="8408" r="74869" b="6450"/>
            <a:stretch>
              <a:fillRect/>
            </a:stretch>
          </p:blipFill>
          <p:spPr>
            <a:xfrm>
              <a:off x="2247901" y="3695700"/>
              <a:ext cx="2555239" cy="14597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Text Box 145"/>
            <p:cNvSpPr txBox="1">
              <a:spLocks noChangeArrowheads="1"/>
            </p:cNvSpPr>
            <p:nvPr/>
          </p:nvSpPr>
          <p:spPr bwMode="auto">
            <a:xfrm flipH="1">
              <a:off x="2001231" y="4168498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3" grpId="0" animBg="1"/>
      <p:bldP spid="13" grpId="1" animBg="1"/>
      <p:bldP spid="5" grpId="0" animBg="1"/>
      <p:bldP spid="5" grpId="1" animBg="1"/>
      <p:bldP spid="48144" grpId="0"/>
      <p:bldP spid="48144" grpId="1"/>
      <p:bldP spid="48145" grpId="0"/>
      <p:bldP spid="48145" grpId="1"/>
      <p:bldP spid="12295" grpId="0"/>
      <p:bldP spid="12295" grpId="1"/>
      <p:bldP spid="20491" grpId="0"/>
      <p:bldP spid="20491" grpId="1"/>
      <p:bldP spid="8" grpId="0"/>
      <p:bldP spid="8" grpId="1"/>
      <p:bldP spid="9" grpId="0"/>
      <p:bldP spid="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140450" y="2909570"/>
            <a:ext cx="4979035" cy="35267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49020" y="2909570"/>
            <a:ext cx="5081905" cy="35267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264920" y="3062605"/>
            <a:ext cx="30099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641475" y="3009265"/>
            <a:ext cx="4292600" cy="7772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施行初等行变换变为行最简形矩阵</a:t>
            </a:r>
            <a:endParaRPr kumimoji="1" lang="zh-CN" altLang="en-US" sz="20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6353175" y="2952115"/>
            <a:ext cx="4514850" cy="14382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把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行最简形矩阵记作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由于方程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解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0675" y="2992642"/>
            <a:ext cx="0" cy="3342005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例题_01"/>
          <p:cNvPicPr>
            <a:picLocks noChangeAspect="1"/>
          </p:cNvPicPr>
          <p:nvPr/>
        </p:nvPicPr>
        <p:blipFill>
          <a:blip r:embed="rId1"/>
          <a:srcRect l="77391" t="26250" r="7568" b="60731"/>
          <a:stretch>
            <a:fillRect/>
          </a:stretch>
        </p:blipFill>
        <p:spPr>
          <a:xfrm>
            <a:off x="1019810" y="421640"/>
            <a:ext cx="1833880" cy="892810"/>
          </a:xfrm>
          <a:prstGeom prst="rect">
            <a:avLst/>
          </a:prstGeom>
        </p:spPr>
      </p:pic>
      <p:sp>
        <p:nvSpPr>
          <p:cNvPr id="20491" name="Text Box 11"/>
          <p:cNvSpPr txBox="1"/>
          <p:nvPr/>
        </p:nvSpPr>
        <p:spPr>
          <a:xfrm>
            <a:off x="1641475" y="5191760"/>
            <a:ext cx="4267200" cy="11817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三个非零行的首非零元所对</a:t>
            </a:r>
            <a:r>
              <a:rPr kumimoji="1" lang="zh-CN" altLang="en-US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应的列向量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kumimoji="1" lang="zh-CN" altLang="en-US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为列向量组的一个最大无关组</a:t>
            </a:r>
            <a:r>
              <a:rPr kumimoji="1" lang="zh-CN" altLang="en-US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6025" y="4380865"/>
            <a:ext cx="4582160" cy="19850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即方程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endParaRPr lang="zh-CN" altLang="en-US" sz="20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解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77210" y="358775"/>
            <a:ext cx="804291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列向量组的一个最大无关组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并把不属于最大无关组的列向量用最大无关组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其中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802547" y="1298575"/>
            <a:ext cx="2987632" cy="1478280"/>
            <a:chOff x="4802547" y="1298575"/>
            <a:chExt cx="2987632" cy="1478280"/>
          </a:xfrm>
        </p:grpSpPr>
        <p:pic>
          <p:nvPicPr>
            <p:cNvPr id="9" name="Picture 15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96" t="7704" r="72830" b="6074"/>
            <a:stretch>
              <a:fillRect/>
            </a:stretch>
          </p:blipFill>
          <p:spPr>
            <a:xfrm>
              <a:off x="5257800" y="1298575"/>
              <a:ext cx="2532379" cy="1478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Text Box 145"/>
            <p:cNvSpPr txBox="1">
              <a:spLocks noChangeArrowheads="1"/>
            </p:cNvSpPr>
            <p:nvPr/>
          </p:nvSpPr>
          <p:spPr bwMode="auto">
            <a:xfrm>
              <a:off x="4802547" y="1840230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001231" y="3695700"/>
            <a:ext cx="2801909" cy="1459784"/>
            <a:chOff x="2001231" y="3695700"/>
            <a:chExt cx="2801909" cy="1459784"/>
          </a:xfrm>
        </p:grpSpPr>
        <p:pic>
          <p:nvPicPr>
            <p:cNvPr id="12" name="Picture 22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2355" t="8408" r="74869" b="6450"/>
            <a:stretch>
              <a:fillRect/>
            </a:stretch>
          </p:blipFill>
          <p:spPr>
            <a:xfrm>
              <a:off x="2247901" y="3695700"/>
              <a:ext cx="2555239" cy="14597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Text Box 145"/>
            <p:cNvSpPr txBox="1">
              <a:spLocks noChangeArrowheads="1"/>
            </p:cNvSpPr>
            <p:nvPr/>
          </p:nvSpPr>
          <p:spPr bwMode="auto">
            <a:xfrm flipH="1">
              <a:off x="2001231" y="4168498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5" grpId="1" animBg="1"/>
      <p:bldP spid="48144" grpId="1"/>
      <p:bldP spid="48145" grpId="1"/>
      <p:bldP spid="12295" grpId="1"/>
      <p:bldP spid="20491" grpId="1"/>
      <p:bldP spid="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140450" y="2576830"/>
            <a:ext cx="4979035" cy="3859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49020" y="2576830"/>
            <a:ext cx="5081905" cy="3859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264920" y="2681605"/>
            <a:ext cx="30099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641475" y="2628265"/>
            <a:ext cx="4292600" cy="7772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施行初等行变换变为行最简形矩阵</a:t>
            </a:r>
            <a:endParaRPr kumimoji="1" lang="zh-CN" altLang="en-US" sz="20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0675" y="2677682"/>
            <a:ext cx="0" cy="3655695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例题_01"/>
          <p:cNvPicPr>
            <a:picLocks noChangeAspect="1"/>
          </p:cNvPicPr>
          <p:nvPr/>
        </p:nvPicPr>
        <p:blipFill>
          <a:blip r:embed="rId1"/>
          <a:srcRect l="77391" t="26250" r="7568" b="60731"/>
          <a:stretch>
            <a:fillRect/>
          </a:stretch>
        </p:blipFill>
        <p:spPr>
          <a:xfrm>
            <a:off x="1019810" y="316865"/>
            <a:ext cx="1833880" cy="8928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641475" y="4590415"/>
            <a:ext cx="3935730" cy="1845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方程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解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1522" name="Text Box 18"/>
          <p:cNvSpPr txBox="1"/>
          <p:nvPr/>
        </p:nvSpPr>
        <p:spPr>
          <a:xfrm>
            <a:off x="6375083" y="2677478"/>
            <a:ext cx="21336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algn="l"/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因</a:t>
            </a:r>
            <a:r>
              <a:rPr kumimoji="1" lang="en-US" altLang="zh-CN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24" name="Rectangle 20"/>
          <p:cNvSpPr/>
          <p:nvPr/>
        </p:nvSpPr>
        <p:spPr>
          <a:xfrm>
            <a:off x="8129905" y="2677478"/>
            <a:ext cx="22860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 Box 19"/>
          <p:cNvSpPr txBox="1"/>
          <p:nvPr/>
        </p:nvSpPr>
        <p:spPr>
          <a:xfrm>
            <a:off x="6375400" y="3182620"/>
            <a:ext cx="435610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即</a:t>
            </a:r>
            <a:r>
              <a:rPr kumimoji="1" lang="en-US" altLang="zh-CN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0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和</a:t>
            </a:r>
            <a:r>
              <a:rPr kumimoji="1" lang="en-US" altLang="zh-CN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4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3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3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1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是</a:t>
            </a:r>
            <a:r>
              <a:rPr kumimoji="1" lang="en-US" altLang="zh-CN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</a:rPr>
              <a:t>0 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的两个解</a:t>
            </a:r>
            <a:r>
              <a:rPr kumimoji="1" lang="en-US" altLang="zh-CN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.</a:t>
            </a:r>
            <a:endParaRPr kumimoji="1" lang="zh-CN" altLang="en-US" sz="2200" dirty="0"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17" name="Text Box 19"/>
          <p:cNvSpPr txBox="1"/>
          <p:nvPr/>
        </p:nvSpPr>
        <p:spPr>
          <a:xfrm>
            <a:off x="6375400" y="4765040"/>
            <a:ext cx="458152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于是</a:t>
            </a:r>
            <a:r>
              <a:rPr kumimoji="1" lang="en-US" altLang="zh-CN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0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和</a:t>
            </a:r>
            <a:r>
              <a:rPr kumimoji="1" lang="en-US" altLang="zh-CN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4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3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3,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1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也是</a:t>
            </a:r>
            <a:r>
              <a:rPr kumimoji="1" lang="en-US" altLang="zh-CN" sz="20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</a:rPr>
              <a:t>0 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的两个解</a:t>
            </a:r>
            <a:r>
              <a:rPr kumimoji="1" lang="en-US" altLang="zh-CN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.</a:t>
            </a:r>
            <a:endParaRPr kumimoji="1" lang="zh-CN" altLang="en-US" sz="2200" dirty="0"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77210" y="263525"/>
            <a:ext cx="804291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列向量组的一个最大无关组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并把不属于最大无关组的列向量用最大无关组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其中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802547" y="1089025"/>
            <a:ext cx="2987632" cy="1478280"/>
            <a:chOff x="4802547" y="1298575"/>
            <a:chExt cx="2987632" cy="1478280"/>
          </a:xfrm>
        </p:grpSpPr>
        <p:pic>
          <p:nvPicPr>
            <p:cNvPr id="9" name="Picture 15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96" t="7704" r="72830" b="6074"/>
            <a:stretch>
              <a:fillRect/>
            </a:stretch>
          </p:blipFill>
          <p:spPr>
            <a:xfrm>
              <a:off x="5257800" y="1298575"/>
              <a:ext cx="2532379" cy="1478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Text Box 145"/>
            <p:cNvSpPr txBox="1">
              <a:spLocks noChangeArrowheads="1"/>
            </p:cNvSpPr>
            <p:nvPr/>
          </p:nvSpPr>
          <p:spPr bwMode="auto">
            <a:xfrm>
              <a:off x="4802547" y="1840230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001231" y="3268068"/>
            <a:ext cx="2801909" cy="1459784"/>
            <a:chOff x="2001231" y="3695700"/>
            <a:chExt cx="2801909" cy="1459784"/>
          </a:xfrm>
        </p:grpSpPr>
        <p:pic>
          <p:nvPicPr>
            <p:cNvPr id="12" name="Picture 22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2355" t="8408" r="74869" b="6450"/>
            <a:stretch>
              <a:fillRect/>
            </a:stretch>
          </p:blipFill>
          <p:spPr>
            <a:xfrm>
              <a:off x="2247901" y="3695700"/>
              <a:ext cx="2555239" cy="14597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Text Box 145"/>
            <p:cNvSpPr txBox="1">
              <a:spLocks noChangeArrowheads="1"/>
            </p:cNvSpPr>
            <p:nvPr/>
          </p:nvSpPr>
          <p:spPr bwMode="auto">
            <a:xfrm flipH="1">
              <a:off x="2001231" y="4168498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5" grpId="1" animBg="1"/>
      <p:bldP spid="48144" grpId="1"/>
      <p:bldP spid="48145" grpId="1"/>
      <p:bldP spid="21522" grpId="0" build="p"/>
      <p:bldP spid="21524" grpId="0" build="p"/>
      <p:bldP spid="16" grpId="0" uiExpand="1" build="p"/>
      <p:bldP spid="17" grpId="0" uiExpand="1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140450" y="2576830"/>
            <a:ext cx="4979035" cy="3859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49020" y="2576830"/>
            <a:ext cx="5081905" cy="3859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264920" y="2681605"/>
            <a:ext cx="30099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641475" y="2628265"/>
            <a:ext cx="4292600" cy="7772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施行初等行变换变为行最简形矩阵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  <a:sym typeface="+mn-ea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0675" y="2677682"/>
            <a:ext cx="0" cy="3655695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例题_01"/>
          <p:cNvPicPr>
            <a:picLocks noChangeAspect="1"/>
          </p:cNvPicPr>
          <p:nvPr/>
        </p:nvPicPr>
        <p:blipFill>
          <a:blip r:embed="rId1"/>
          <a:srcRect l="77391" t="26250" r="7568" b="60731"/>
          <a:stretch>
            <a:fillRect/>
          </a:stretch>
        </p:blipFill>
        <p:spPr>
          <a:xfrm>
            <a:off x="1019810" y="316865"/>
            <a:ext cx="1833880" cy="8928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641475" y="4609465"/>
            <a:ext cx="3935730" cy="1845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即方程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解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7" name="Text Box 19"/>
          <p:cNvSpPr txBox="1"/>
          <p:nvPr/>
        </p:nvSpPr>
        <p:spPr>
          <a:xfrm>
            <a:off x="6375400" y="2715260"/>
            <a:ext cx="458152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1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0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和</a:t>
            </a:r>
            <a:r>
              <a:rPr kumimoji="1" lang="en-US" altLang="zh-CN" sz="20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4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3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0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3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1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也是</a:t>
            </a:r>
            <a:r>
              <a:rPr kumimoji="1" lang="en-US" altLang="zh-CN" sz="20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的两个解</a:t>
            </a:r>
            <a:r>
              <a:rPr kumimoji="1" lang="en-US" altLang="zh-CN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.</a:t>
            </a:r>
            <a:endParaRPr kumimoji="1" lang="zh-CN" altLang="en-US" sz="20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21523" name="Text Box 19"/>
          <p:cNvSpPr txBox="1"/>
          <p:nvPr/>
        </p:nvSpPr>
        <p:spPr>
          <a:xfrm>
            <a:off x="6375400" y="4122420"/>
            <a:ext cx="4384675" cy="7073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77210" y="263525"/>
            <a:ext cx="804291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列向量组的一个最大无关组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并把不属于最大无关组的列向量用最大无关组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其中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802547" y="1089025"/>
            <a:ext cx="2987632" cy="1478280"/>
            <a:chOff x="4802547" y="1298575"/>
            <a:chExt cx="2987632" cy="1478280"/>
          </a:xfrm>
        </p:grpSpPr>
        <p:pic>
          <p:nvPicPr>
            <p:cNvPr id="9" name="Picture 15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96" t="7704" r="72830" b="6074"/>
            <a:stretch>
              <a:fillRect/>
            </a:stretch>
          </p:blipFill>
          <p:spPr>
            <a:xfrm>
              <a:off x="5257800" y="1298575"/>
              <a:ext cx="2532379" cy="1478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Text Box 145"/>
            <p:cNvSpPr txBox="1">
              <a:spLocks noChangeArrowheads="1"/>
            </p:cNvSpPr>
            <p:nvPr/>
          </p:nvSpPr>
          <p:spPr bwMode="auto">
            <a:xfrm>
              <a:off x="4802547" y="1840230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001231" y="3268068"/>
            <a:ext cx="2801909" cy="1459784"/>
            <a:chOff x="2001231" y="3695700"/>
            <a:chExt cx="2801909" cy="1459784"/>
          </a:xfrm>
        </p:grpSpPr>
        <p:pic>
          <p:nvPicPr>
            <p:cNvPr id="12" name="Picture 22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2355" t="8408" r="74869" b="6450"/>
            <a:stretch>
              <a:fillRect/>
            </a:stretch>
          </p:blipFill>
          <p:spPr>
            <a:xfrm>
              <a:off x="2247901" y="3695700"/>
              <a:ext cx="2555239" cy="14597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Text Box 145"/>
            <p:cNvSpPr txBox="1">
              <a:spLocks noChangeArrowheads="1"/>
            </p:cNvSpPr>
            <p:nvPr/>
          </p:nvSpPr>
          <p:spPr bwMode="auto">
            <a:xfrm flipH="1">
              <a:off x="2001231" y="4168498"/>
              <a:ext cx="455253" cy="4056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5" grpId="1" animBg="1"/>
      <p:bldP spid="48144" grpId="1"/>
      <p:bldP spid="48145" grpId="1"/>
      <p:bldP spid="21523" grpId="0" uiExpand="1" build="p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>
          <a:xfrm>
            <a:off x="2495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5" name="Equation" r:id="rId1" imgW="90830400" imgH="46329600" progId="Equation.DSMT4">
                    <p:embed/>
                  </p:oleObj>
                </mc:Choice>
                <mc:Fallback>
                  <p:oleObj name="Equation" r:id="rId1" imgW="90830400" imgH="46329600" progId="Equation.DSMT4">
                    <p:embed/>
                    <p:pic>
                      <p:nvPicPr>
                        <p:cNvPr id="0" name="图片 41984" descr="image1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3" name="组合 51"/>
          <p:cNvGrpSpPr/>
          <p:nvPr/>
        </p:nvGrpSpPr>
        <p:grpSpPr>
          <a:xfrm>
            <a:off x="6600056" y="548680"/>
            <a:ext cx="3141340" cy="504056"/>
            <a:chOff x="5148064" y="548680"/>
            <a:chExt cx="3141340" cy="504056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66751200" imgH="10058400" progId="Equation.DSMT4">
                    <p:embed/>
                  </p:oleObj>
                </mc:Choice>
                <mc:Fallback>
                  <p:oleObj name="Equation" r:id="rId3" imgW="66751200" imgH="10058400" progId="Equation.DSMT4">
                    <p:embed/>
                    <p:pic>
                      <p:nvPicPr>
                        <p:cNvPr id="0" name="图片 41985" descr="image1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688288" y="1640413"/>
            <a:ext cx="118253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487488" y="2060848"/>
            <a:ext cx="507656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1847528" y="2864549"/>
            <a:ext cx="69719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447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80467200" imgH="46329600" progId="Equation.DSMT4">
                  <p:embed/>
                </p:oleObj>
              </mc:Choice>
              <mc:Fallback>
                <p:oleObj name="Equation" r:id="rId5" imgW="80467200" imgH="46329600" progId="Equation.DSMT4">
                  <p:embed/>
                  <p:pic>
                    <p:nvPicPr>
                      <p:cNvPr id="0" name="图片 41986" descr="image1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7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2"/>
          <p:cNvGrpSpPr/>
          <p:nvPr/>
        </p:nvGrpSpPr>
        <p:grpSpPr>
          <a:xfrm>
            <a:off x="1523492" y="1628800"/>
            <a:ext cx="7596844" cy="503103"/>
            <a:chOff x="-508" y="1628800"/>
            <a:chExt cx="7596844" cy="503103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7" imgW="46634400" imgH="10058400" progId="Equation.DSMT4">
                    <p:embed/>
                  </p:oleObj>
                </mc:Choice>
                <mc:Fallback>
                  <p:oleObj name="Equation" r:id="rId7" imgW="46634400" imgH="10058400" progId="Equation.DSMT4">
                    <p:embed/>
                    <p:pic>
                      <p:nvPicPr>
                        <p:cNvPr id="0" name="图片 41987" descr="image1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54"/>
          <p:cNvGrpSpPr/>
          <p:nvPr/>
        </p:nvGrpSpPr>
        <p:grpSpPr>
          <a:xfrm>
            <a:off x="2351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9" imgW="53949600" imgH="11582400" progId="Equation.DSMT4">
                    <p:embed/>
                  </p:oleObj>
                </mc:Choice>
                <mc:Fallback>
                  <p:oleObj name="Equation" r:id="rId9" imgW="53949600" imgH="11582400" progId="Equation.DSMT4">
                    <p:embed/>
                    <p:pic>
                      <p:nvPicPr>
                        <p:cNvPr id="0" name="图片 41988" descr="image1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143672" y="3933056"/>
          <a:ext cx="5412097" cy="14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1" imgW="145694400" imgH="46329600" progId="Equation.DSMT4">
                  <p:embed/>
                </p:oleObj>
              </mc:Choice>
              <mc:Fallback>
                <p:oleObj name="Equation" r:id="rId11" imgW="145694400" imgH="46329600" progId="Equation.DSMT4">
                  <p:embed/>
                  <p:pic>
                    <p:nvPicPr>
                      <p:cNvPr id="0" name="图片 41989" descr="image16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672" y="3933056"/>
                        <a:ext cx="5412097" cy="14956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3"/>
          <p:cNvGrpSpPr/>
          <p:nvPr/>
        </p:nvGrpSpPr>
        <p:grpSpPr>
          <a:xfrm>
            <a:off x="4871864" y="4005064"/>
            <a:ext cx="4824413" cy="1659508"/>
            <a:chOff x="2771800" y="4077072"/>
            <a:chExt cx="4824413" cy="1659508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771800" y="4149080"/>
            <a:ext cx="4824413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13" imgW="140817600" imgH="46329600" progId="Equation.DSMT4">
                    <p:embed/>
                  </p:oleObj>
                </mc:Choice>
                <mc:Fallback>
                  <p:oleObj name="Equation" r:id="rId13" imgW="140817600" imgH="46329600" progId="Equation.DSMT4">
                    <p:embed/>
                    <p:pic>
                      <p:nvPicPr>
                        <p:cNvPr id="0" name="图片 41990" descr="image16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1800" y="4149080"/>
                          <a:ext cx="4824413" cy="158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椭圆 23"/>
            <p:cNvSpPr/>
            <p:nvPr/>
          </p:nvSpPr>
          <p:spPr>
            <a:xfrm>
              <a:off x="5616116" y="4077072"/>
              <a:ext cx="324036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084168" y="4077072"/>
              <a:ext cx="288032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6804248" y="4128442"/>
              <a:ext cx="360040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703512" y="629597"/>
            <a:ext cx="93610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>
          <a:xfrm>
            <a:off x="2495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9" name="Equation" r:id="rId1" imgW="90830400" imgH="46329600" progId="Equation.DSMT4">
                    <p:embed/>
                  </p:oleObj>
                </mc:Choice>
                <mc:Fallback>
                  <p:oleObj name="Equation" r:id="rId1" imgW="90830400" imgH="46329600" progId="Equation.DSMT4">
                    <p:embed/>
                    <p:pic>
                      <p:nvPicPr>
                        <p:cNvPr id="0" name="图片 43008" descr="image1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3" name="组合 51"/>
          <p:cNvGrpSpPr/>
          <p:nvPr/>
        </p:nvGrpSpPr>
        <p:grpSpPr>
          <a:xfrm>
            <a:off x="6600056" y="548680"/>
            <a:ext cx="3141340" cy="504056"/>
            <a:chOff x="5148064" y="548680"/>
            <a:chExt cx="3141340" cy="504056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3" imgW="66751200" imgH="10058400" progId="Equation.DSMT4">
                    <p:embed/>
                  </p:oleObj>
                </mc:Choice>
                <mc:Fallback>
                  <p:oleObj name="Equation" r:id="rId3" imgW="66751200" imgH="10058400" progId="Equation.DSMT4">
                    <p:embed/>
                    <p:pic>
                      <p:nvPicPr>
                        <p:cNvPr id="0" name="图片 43009" descr="image1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688288" y="1640413"/>
            <a:ext cx="118253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487488" y="2060848"/>
            <a:ext cx="507656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1847528" y="2864549"/>
            <a:ext cx="69719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447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80467200" imgH="46329600" progId="Equation.DSMT4">
                  <p:embed/>
                </p:oleObj>
              </mc:Choice>
              <mc:Fallback>
                <p:oleObj name="Equation" r:id="rId5" imgW="80467200" imgH="46329600" progId="Equation.DSMT4">
                  <p:embed/>
                  <p:pic>
                    <p:nvPicPr>
                      <p:cNvPr id="0" name="图片 43010" descr="image1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7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2"/>
          <p:cNvGrpSpPr/>
          <p:nvPr/>
        </p:nvGrpSpPr>
        <p:grpSpPr>
          <a:xfrm>
            <a:off x="1523492" y="1628800"/>
            <a:ext cx="7596844" cy="503103"/>
            <a:chOff x="-508" y="1628800"/>
            <a:chExt cx="7596844" cy="503103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7" imgW="46634400" imgH="10058400" progId="Equation.DSMT4">
                    <p:embed/>
                  </p:oleObj>
                </mc:Choice>
                <mc:Fallback>
                  <p:oleObj name="Equation" r:id="rId7" imgW="46634400" imgH="10058400" progId="Equation.DSMT4">
                    <p:embed/>
                    <p:pic>
                      <p:nvPicPr>
                        <p:cNvPr id="0" name="图片 43011" descr="image1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54"/>
          <p:cNvGrpSpPr/>
          <p:nvPr/>
        </p:nvGrpSpPr>
        <p:grpSpPr>
          <a:xfrm>
            <a:off x="2351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3" name="Equation" r:id="rId9" imgW="53949600" imgH="11582400" progId="Equation.DSMT4">
                    <p:embed/>
                  </p:oleObj>
                </mc:Choice>
                <mc:Fallback>
                  <p:oleObj name="Equation" r:id="rId9" imgW="53949600" imgH="11582400" progId="Equation.DSMT4">
                    <p:embed/>
                    <p:pic>
                      <p:nvPicPr>
                        <p:cNvPr id="0" name="图片 43012" descr="image1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-6433392" y="4077072"/>
            <a:ext cx="10297144" cy="1656184"/>
            <a:chOff x="-2700808" y="4077072"/>
            <a:chExt cx="10297144" cy="165618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-2700808" y="4093562"/>
            <a:ext cx="5412097" cy="149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4" name="Equation" r:id="rId11" imgW="145694400" imgH="46329600" progId="Equation.DSMT4">
                    <p:embed/>
                  </p:oleObj>
                </mc:Choice>
                <mc:Fallback>
                  <p:oleObj name="Equation" r:id="rId11" imgW="145694400" imgH="46329600" progId="Equation.DSMT4">
                    <p:embed/>
                    <p:pic>
                      <p:nvPicPr>
                        <p:cNvPr id="0" name="图片 43013" descr="image16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-2700808" y="4093562"/>
                          <a:ext cx="5412097" cy="14956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3"/>
            <p:cNvGrpSpPr/>
            <p:nvPr/>
          </p:nvGrpSpPr>
          <p:grpSpPr>
            <a:xfrm>
              <a:off x="2771923" y="4077072"/>
              <a:ext cx="4824413" cy="1656184"/>
              <a:chOff x="2771923" y="4077072"/>
              <a:chExt cx="4824413" cy="1656184"/>
            </a:xfrm>
          </p:grpSpPr>
          <p:graphicFrame>
            <p:nvGraphicFramePr>
              <p:cNvPr id="23" name="对象 22"/>
              <p:cNvGraphicFramePr>
                <a:graphicFrameLocks noChangeAspect="1"/>
              </p:cNvGraphicFramePr>
              <p:nvPr/>
            </p:nvGraphicFramePr>
            <p:xfrm>
              <a:off x="2771923" y="4077072"/>
              <a:ext cx="4824413" cy="158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5" name="Equation" r:id="rId13" imgW="140817600" imgH="46329600" progId="Equation.DSMT4">
                      <p:embed/>
                    </p:oleObj>
                  </mc:Choice>
                  <mc:Fallback>
                    <p:oleObj name="Equation" r:id="rId13" imgW="140817600" imgH="46329600" progId="Equation.DSMT4">
                      <p:embed/>
                      <p:pic>
                        <p:nvPicPr>
                          <p:cNvPr id="0" name="图片 43014" descr="image16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771923" y="4077072"/>
                            <a:ext cx="4824413" cy="158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椭圆 23"/>
              <p:cNvSpPr/>
              <p:nvPr/>
            </p:nvSpPr>
            <p:spPr>
              <a:xfrm>
                <a:off x="5616116" y="4077072"/>
                <a:ext cx="324036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6084168" y="4077072"/>
                <a:ext cx="288032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6804248" y="4128442"/>
                <a:ext cx="360040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151784" y="4221088"/>
            <a:ext cx="612068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所以向量组</a:t>
            </a:r>
            <a:r>
              <a:rPr lang="en-US" altLang="zh-CN" sz="2600" b="1" dirty="0"/>
              <a:t> </a:t>
            </a:r>
            <a:r>
              <a:rPr lang="en-US" altLang="zh-CN" sz="2600" b="1" dirty="0" smtClean="0"/>
              <a:t>                           </a:t>
            </a:r>
            <a:r>
              <a:rPr lang="zh-CN" altLang="zh-CN" sz="2600" b="1" dirty="0" smtClean="0"/>
              <a:t>的</a:t>
            </a:r>
            <a:r>
              <a:rPr lang="zh-CN" altLang="zh-CN" sz="2600" b="1" dirty="0"/>
              <a:t>秩等于</a:t>
            </a:r>
            <a:r>
              <a:rPr lang="en-US" altLang="zh-CN" sz="2600" b="1" dirty="0"/>
              <a:t>3 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058644" y="425776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15" imgW="46634400" imgH="10058400" progId="Equation.DSMT4">
                  <p:embed/>
                </p:oleObj>
              </mc:Choice>
              <mc:Fallback>
                <p:oleObj name="Equation" r:id="rId15" imgW="46634400" imgH="10058400" progId="Equation.DSMT4">
                  <p:embed/>
                  <p:pic>
                    <p:nvPicPr>
                      <p:cNvPr id="0" name="图片 43015" descr="image16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8644" y="4257760"/>
                        <a:ext cx="19431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23792" y="4686096"/>
            <a:ext cx="331236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一个最大无关组为</a:t>
            </a:r>
            <a:r>
              <a:rPr lang="en-US" altLang="zh-CN" sz="2600" b="1" dirty="0"/>
              <a:t> </a:t>
            </a:r>
            <a:endParaRPr lang="zh-CN" altLang="en-US" sz="26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438180" y="523251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7" imgW="40843200" imgH="10058400" progId="Equation.DSMT4">
                  <p:embed/>
                </p:oleObj>
              </mc:Choice>
              <mc:Fallback>
                <p:oleObj name="Equation" r:id="rId17" imgW="40843200" imgH="10058400" progId="Equation.DSMT4">
                  <p:embed/>
                  <p:pic>
                    <p:nvPicPr>
                      <p:cNvPr id="0" name="图片 43016" descr="image16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8180" y="5232518"/>
                        <a:ext cx="1701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600056" y="5232518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9" imgW="40538400" imgH="10058400" progId="Equation.DSMT4">
                  <p:embed/>
                </p:oleObj>
              </mc:Choice>
              <mc:Fallback>
                <p:oleObj name="Equation" r:id="rId19" imgW="40538400" imgH="10058400" progId="Equation.DSMT4">
                  <p:embed/>
                  <p:pic>
                    <p:nvPicPr>
                      <p:cNvPr id="0" name="图片 43017" descr="image16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00056" y="5232518"/>
                        <a:ext cx="16891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236416" y="471551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21" imgW="26822400" imgH="9753600" progId="Equation.DSMT4">
                  <p:embed/>
                </p:oleObj>
              </mc:Choice>
              <mc:Fallback>
                <p:oleObj name="Equation" r:id="rId21" imgW="26822400" imgH="9753600" progId="Equation.DSMT4">
                  <p:embed/>
                  <p:pic>
                    <p:nvPicPr>
                      <p:cNvPr id="0" name="图片 43018" descr="image16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6416" y="4715514"/>
                        <a:ext cx="1117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03512" y="629597"/>
            <a:ext cx="93610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35560" y="416277"/>
            <a:ext cx="985609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2</a:t>
            </a:r>
            <a:endParaRPr lang="en-US" altLang="zh-CN" sz="2600" b="1" dirty="0" smtClean="0">
              <a:solidFill>
                <a:srgbClr val="3396D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1757" y="447209"/>
            <a:ext cx="8208912" cy="1691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    </a:t>
            </a:r>
            <a:r>
              <a:rPr lang="zh-CN" altLang="zh-CN" sz="2600" b="1" dirty="0" smtClean="0"/>
              <a:t>已知</a:t>
            </a:r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, 0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, 6, -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与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0, 1, -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,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 smtClean="0"/>
              <a:t>具有相同</a:t>
            </a:r>
            <a:r>
              <a:rPr lang="zh-CN" altLang="zh-CN" sz="2600" b="1" dirty="0"/>
              <a:t>的秩，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求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89566" y="2204864"/>
            <a:ext cx="693077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82643" y="2204864"/>
            <a:ext cx="659773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0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5520" y="2712402"/>
            <a:ext cx="8064895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600" b="1" dirty="0" smtClean="0"/>
              <a:t>线性</a:t>
            </a:r>
            <a:r>
              <a:rPr lang="zh-CN" altLang="zh-CN" sz="2600" b="1" dirty="0"/>
              <a:t>表示</a:t>
            </a:r>
            <a:r>
              <a:rPr lang="zh-CN" altLang="zh-CN" sz="2600" b="1" dirty="0" smtClean="0"/>
              <a:t>，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得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/>
              <a:t>线性表示</a:t>
            </a:r>
            <a:endParaRPr lang="zh-CN" altLang="en-US" sz="2600" dirty="0"/>
          </a:p>
        </p:txBody>
      </p:sp>
      <p:sp>
        <p:nvSpPr>
          <p:cNvPr id="11" name="TextBox 10"/>
          <p:cNvSpPr txBox="1"/>
          <p:nvPr/>
        </p:nvSpPr>
        <p:spPr>
          <a:xfrm>
            <a:off x="2162563" y="3645024"/>
            <a:ext cx="544560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0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5</a:t>
            </a:r>
            <a:r>
              <a:rPr lang="en-US" altLang="zh-CN" sz="2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19536" y="883527"/>
            <a:ext cx="72008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>
                <a:solidFill>
                  <a:srgbClr val="3396D9"/>
                </a:solidFill>
              </a:rPr>
              <a:t>3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39616" y="883527"/>
            <a:ext cx="72008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若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51584" y="1895121"/>
            <a:ext cx="54006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 smtClean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35560" y="2460951"/>
            <a:ext cx="6624736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135560" y="3089059"/>
            <a:ext cx="576064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135560" y="3728645"/>
            <a:ext cx="561662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19665" y="5876781"/>
            <a:ext cx="8064896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必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600" b="1" dirty="0"/>
          </a:p>
        </p:txBody>
      </p:sp>
      <p:sp>
        <p:nvSpPr>
          <p:cNvPr id="4" name="十角星 3"/>
          <p:cNvSpPr/>
          <p:nvPr/>
        </p:nvSpPr>
        <p:spPr>
          <a:xfrm>
            <a:off x="5303912" y="1099551"/>
            <a:ext cx="936104" cy="1217870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7200" b="1" dirty="0" smtClean="0">
                <a:solidFill>
                  <a:srgbClr val="FFFF00"/>
                </a:solidFill>
              </a:rPr>
              <a:t>D</a:t>
            </a:r>
            <a:endParaRPr lang="zh-CN" altLang="en-US" sz="7200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03512" y="1375970"/>
            <a:ext cx="432048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线性表示，则（</a:t>
            </a:r>
            <a:r>
              <a:rPr lang="en-US" altLang="zh-CN" sz="2600" b="1" dirty="0">
                <a:solidFill>
                  <a:prstClr val="black"/>
                </a:solidFill>
              </a:rPr>
              <a:t>    </a:t>
            </a:r>
            <a:r>
              <a:rPr lang="zh-CN" altLang="zh-CN" sz="2600" b="1" dirty="0">
                <a:solidFill>
                  <a:prstClr val="black"/>
                </a:solidFill>
              </a:rPr>
              <a:t>）</a:t>
            </a:r>
            <a:endParaRPr lang="zh-CN" altLang="en-US" sz="2600" b="1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847215" y="4149090"/>
            <a:ext cx="8340725" cy="163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zh-CN" sz="2400" b="1" dirty="0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sym typeface="+mn-ea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sym typeface="+mn-ea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sym typeface="+mn-ea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sym typeface="+mn-ea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sym typeface="+mn-ea"/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sym typeface="+mn-ea"/>
              </a:rPr>
              <a:t>m  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能由向量组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  <a:sym typeface="+mn-ea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sym typeface="+mn-ea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sym typeface="+mn-ea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sym typeface="+mn-ea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sym typeface="+mn-ea"/>
              </a:rPr>
              <a:t>, …,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sym typeface="+mn-ea"/>
              </a:rPr>
              <a:t>l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线性表示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		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矩阵方程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X =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有解</a:t>
            </a:r>
            <a:r>
              <a:rPr kumimoji="1" lang="zh-CN" altLang="en-US" sz="2400" b="1" i="1" baseline="-25000" dirty="0" smtClean="0">
                <a:solidFill>
                  <a:srgbClr val="000000"/>
                </a:solidFill>
              </a:rPr>
              <a:t> </a:t>
            </a:r>
            <a:endParaRPr kumimoji="1" lang="zh-CN" altLang="en-US" sz="2400" b="1" i="1" baseline="-25000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		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2207578" y="479679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" name="AutoShape 8"/>
          <p:cNvSpPr>
            <a:spLocks noChangeAspect="1" noChangeArrowheads="1"/>
          </p:cNvSpPr>
          <p:nvPr/>
        </p:nvSpPr>
        <p:spPr bwMode="auto">
          <a:xfrm>
            <a:off x="2207578" y="537273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4" grpId="0" bldLvl="0" animBg="1"/>
      <p:bldP spid="12" grpId="0"/>
      <p:bldP spid="168968" grpId="0" bldLvl="0" animBg="1"/>
      <p:bldP spid="2" grpId="0" bldLvl="0" animBg="1"/>
      <p:bldP spid="168962" grpId="0"/>
      <p:bldP spid="16896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图文框 23"/>
          <p:cNvSpPr/>
          <p:nvPr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" y="569167"/>
            <a:ext cx="6996701" cy="5718449"/>
            <a:chOff x="-1" y="569167"/>
            <a:chExt cx="6996701" cy="5718449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3" r="7303" b="29466"/>
            <a:stretch>
              <a:fillRect/>
            </a:stretch>
          </p:blipFill>
          <p:spPr>
            <a:xfrm flipH="1">
              <a:off x="-1" y="569167"/>
              <a:ext cx="6996701" cy="5718449"/>
            </a:xfrm>
            <a:prstGeom prst="rect">
              <a:avLst/>
            </a:prstGeom>
          </p:spPr>
        </p:pic>
        <p:sp>
          <p:nvSpPr>
            <p:cNvPr id="4" name="PA-102231"/>
            <p:cNvSpPr/>
            <p:nvPr>
              <p:custDataLst>
                <p:tags r:id="rId2"/>
              </p:custDataLst>
            </p:nvPr>
          </p:nvSpPr>
          <p:spPr>
            <a:xfrm>
              <a:off x="0" y="576263"/>
              <a:ext cx="6996700" cy="5711353"/>
            </a:xfrm>
            <a:prstGeom prst="rect">
              <a:avLst/>
            </a:prstGeom>
            <a:blipFill dpi="0" rotWithShape="1">
              <a:blip r:embed="rId3">
                <a:alphaModFix amt="78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cs typeface="+mn-ea"/>
                <a:sym typeface="+mn-lt"/>
              </a:endParaRPr>
            </a:p>
          </p:txBody>
        </p:sp>
      </p:grpSp>
      <p:sp>
        <p:nvSpPr>
          <p:cNvPr id="5" name="PA-102232"/>
          <p:cNvSpPr/>
          <p:nvPr>
            <p:custDataLst>
              <p:tags r:id="rId4"/>
            </p:custDataLst>
          </p:nvPr>
        </p:nvSpPr>
        <p:spPr>
          <a:xfrm>
            <a:off x="4079103" y="955887"/>
            <a:ext cx="7506557" cy="497838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93700" dist="88900" algn="ctr" rotWithShape="0">
              <a:schemeClr val="bg1">
                <a:lumMod val="7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6BB6"/>
              </a:solidFill>
              <a:cs typeface="+mn-ea"/>
              <a:sym typeface="+mn-lt"/>
            </a:endParaRPr>
          </a:p>
        </p:txBody>
      </p:sp>
      <p:grpSp>
        <p:nvGrpSpPr>
          <p:cNvPr id="6" name="PA-102233"/>
          <p:cNvGrpSpPr/>
          <p:nvPr>
            <p:custDataLst>
              <p:tags r:id="rId5"/>
            </p:custDataLst>
          </p:nvPr>
        </p:nvGrpSpPr>
        <p:grpSpPr>
          <a:xfrm>
            <a:off x="1022132" y="2496655"/>
            <a:ext cx="2704894" cy="1747765"/>
            <a:chOff x="1269361" y="2436308"/>
            <a:chExt cx="2704894" cy="1747765"/>
          </a:xfrm>
        </p:grpSpPr>
        <p:grpSp>
          <p:nvGrpSpPr>
            <p:cNvPr id="7" name="组合 6"/>
            <p:cNvGrpSpPr/>
            <p:nvPr/>
          </p:nvGrpSpPr>
          <p:grpSpPr>
            <a:xfrm>
              <a:off x="1269361" y="2436308"/>
              <a:ext cx="2704894" cy="1508105"/>
              <a:chOff x="1808755" y="2314081"/>
              <a:chExt cx="2704894" cy="1508105"/>
            </a:xfrm>
          </p:grpSpPr>
          <p:sp>
            <p:nvSpPr>
              <p:cNvPr id="9" name="PA-文本框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926902" y="2314081"/>
                <a:ext cx="21145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kumimoji="1" lang="zh-CN" altLang="en-US" sz="5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目  录</a:t>
                </a:r>
                <a:endParaRPr kumimoji="1" lang="zh-CN" altLang="en-US" sz="5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0" name="PA-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08755" y="3237411"/>
                <a:ext cx="27048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GB" altLang="zh-CN" sz="32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ea"/>
                    <a:sym typeface="+mn-lt"/>
                  </a:rPr>
                  <a:t>CONTENTS</a:t>
                </a:r>
                <a:endParaRPr kumimoji="1" lang="en-GB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8" name="PA-矩形 6"/>
            <p:cNvSpPr/>
            <p:nvPr>
              <p:custDataLst>
                <p:tags r:id="rId8"/>
              </p:custDataLst>
            </p:nvPr>
          </p:nvSpPr>
          <p:spPr>
            <a:xfrm>
              <a:off x="1387509" y="4111603"/>
              <a:ext cx="2114550" cy="72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79937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43958" y="1692071"/>
            <a:ext cx="44968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及其线性组合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5532360" y="4663871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532359" y="2474569"/>
            <a:ext cx="3627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线性相关性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43958" y="3257067"/>
            <a:ext cx="44435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秩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32359" y="4039565"/>
            <a:ext cx="465995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空间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32359" y="4822064"/>
            <a:ext cx="517573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的解的结构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5543959" y="3879753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543959" y="3100168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532360" y="2326084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927600" y="1803400"/>
            <a:ext cx="12700" cy="3390900"/>
          </a:xfrm>
          <a:prstGeom prst="line">
            <a:avLst/>
          </a:prstGeom>
          <a:ln w="19050">
            <a:solidFill>
              <a:srgbClr val="8E72C3"/>
            </a:solidFill>
            <a:prstDash val="dash"/>
            <a:headEnd type="diamond" w="lg" len="med"/>
            <a:tailEnd type="diamond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例题_01"/>
          <p:cNvPicPr>
            <a:picLocks noChangeAspect="1"/>
          </p:cNvPicPr>
          <p:nvPr/>
        </p:nvPicPr>
        <p:blipFill>
          <a:blip r:embed="rId1"/>
          <a:srcRect l="7479" t="44556" r="77156" b="41713"/>
          <a:stretch>
            <a:fillRect/>
          </a:stretch>
        </p:blipFill>
        <p:spPr>
          <a:xfrm>
            <a:off x="1016635" y="605155"/>
            <a:ext cx="1873250" cy="94170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25609" name="Rectangle 9"/>
          <p:cNvSpPr/>
          <p:nvPr/>
        </p:nvSpPr>
        <p:spPr>
          <a:xfrm>
            <a:off x="2761615" y="1900555"/>
            <a:ext cx="2794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证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" name="PA-102231"/>
          <p:cNvSpPr/>
          <p:nvPr>
            <p:custDataLst>
              <p:tags r:id="rId2"/>
            </p:custDataLst>
          </p:nvPr>
        </p:nvSpPr>
        <p:spPr>
          <a:xfrm>
            <a:off x="1000125" y="4944745"/>
            <a:ext cx="10154920" cy="1513840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6631" name="Text Box 7"/>
          <p:cNvSpPr txBox="1"/>
          <p:nvPr/>
        </p:nvSpPr>
        <p:spPr>
          <a:xfrm>
            <a:off x="3192780" y="1776095"/>
            <a:ext cx="7722870" cy="15944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并成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为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表示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所以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又已知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故有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 因此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等价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6644" name="Text Box 20"/>
          <p:cNvSpPr txBox="1"/>
          <p:nvPr/>
        </p:nvSpPr>
        <p:spPr>
          <a:xfrm>
            <a:off x="1771650" y="5198110"/>
            <a:ext cx="8618855" cy="11074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向量组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等价的充分必要条件是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1748" name="Text Box 5"/>
          <p:cNvSpPr txBox="1"/>
          <p:nvPr/>
        </p:nvSpPr>
        <p:spPr>
          <a:xfrm>
            <a:off x="3188335" y="518478"/>
            <a:ext cx="7966075" cy="11074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且它们的秩相等,证明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等价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36015" y="4696460"/>
            <a:ext cx="2042795" cy="516255"/>
            <a:chOff x="485926" y="4500767"/>
            <a:chExt cx="2000150" cy="454822"/>
          </a:xfrm>
        </p:grpSpPr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4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0" name="Rectangle 167"/>
            <p:cNvSpPr>
              <a:spLocks noChangeArrowheads="1"/>
            </p:cNvSpPr>
            <p:nvPr/>
          </p:nvSpPr>
          <p:spPr bwMode="auto">
            <a:xfrm>
              <a:off x="962925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    示  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25609" grpId="1"/>
      <p:bldP spid="19" grpId="0" bldLvl="0" animBg="1"/>
      <p:bldP spid="19" grpId="1" animBg="1"/>
      <p:bldP spid="26644" grpId="0"/>
      <p:bldP spid="26644" grpId="1"/>
      <p:bldP spid="31748" grpId="0"/>
      <p:bldP spid="3174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0000" y="2235835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35830" y="1536700"/>
            <a:ext cx="2720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8E72C3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§4.3</a:t>
            </a:r>
            <a:r>
              <a:rPr kumimoji="1" lang="en-US" altLang="zh-CN" sz="2400" dirty="0">
                <a:latin typeface="Times New Roman" panose="02020603050405020304" pitchFamily="18" charset="0"/>
                <a:ea typeface="+mj-ea"/>
                <a:cs typeface="+mj-cs"/>
                <a:sym typeface="+mn-ea"/>
              </a:rPr>
              <a:t>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秩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67473" y="2900045"/>
            <a:ext cx="9457055" cy="22936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16785" y="3075623"/>
            <a:ext cx="775843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indent="660400" algn="just" fontAlgn="auto">
              <a:lnSpc>
                <a:spcPct val="150000"/>
              </a:lnSpc>
              <a:spcBef>
                <a:spcPts val="0"/>
              </a:spcBef>
              <a:extLst>
                <a:ext uri="{35155182-B16C-46BC-9424-99874614C6A1}">
                  <wpsdc:indentchars xmlns:wpsdc="http://www.wps.cn/officeDocument/2017/drawingmlCustomData" val="200" checksum="326428930"/>
                </a:ext>
              </a:extLst>
            </a:pPr>
            <a:r>
              <a:rPr lang="zh-CN" altLang="en-US" b="1" dirty="0">
                <a:solidFill>
                  <a:srgbClr val="FF0000"/>
                </a:solidFill>
                <a:sym typeface="+mn-ea"/>
              </a:rPr>
              <a:t>上两节在讨论向量组的线性组合和线性相关性时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 矩阵的秩起了十分重要的作用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 为使讨论进一步深入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 下面把秩的概念引进向量组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</a:t>
            </a:r>
            <a:endParaRPr lang="zh-CN" altLang="en-US" b="1" i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0000" y="2235835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35830" y="1536700"/>
            <a:ext cx="2720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回顾：矩阵的秩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67473" y="2900045"/>
            <a:ext cx="9457055" cy="22936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16785" y="3075623"/>
            <a:ext cx="7758430" cy="1255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秩</a:t>
            </a:r>
            <a:endParaRPr kumimoji="0" lang="zh-CN" altLang="en-US" sz="2400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= 矩阵中</a:t>
            </a:r>
            <a:r>
              <a:rPr kumimoji="0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最高阶非零子式的阶数</a:t>
            </a: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定义）</a:t>
            </a:r>
            <a:endParaRPr kumimoji="0" lang="zh-CN" altLang="en-US" sz="2400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= 矩阵对应的</a:t>
            </a:r>
            <a:r>
              <a:rPr kumimoji="0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行阶梯</a:t>
            </a: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形矩阵的</a:t>
            </a:r>
            <a:r>
              <a:rPr kumimoji="0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非零行的行数</a:t>
            </a:r>
            <a:r>
              <a:rPr kumimoji="0" lang="zh-CN" altLang="en-US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计算）</a:t>
            </a:r>
            <a:endParaRPr kumimoji="0"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4578986" cy="536575"/>
            <a:chOff x="6462443" y="604011"/>
            <a:chExt cx="4230752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230751" cy="536575"/>
              <a:chOff x="6816659" y="604011"/>
              <a:chExt cx="4230751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23075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3783679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FF000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最大无关组</a:t>
                </a: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及</a:t>
                </a:r>
                <a:r>
                  <a:rPr lang="zh-CN" altLang="en-US" sz="2400" b="1" spc="200" dirty="0">
                    <a:solidFill>
                      <a:srgbClr val="FF000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秩</a:t>
                </a:r>
                <a:endParaRPr lang="zh-CN" altLang="en-US" sz="2400" b="1" spc="200" dirty="0">
                  <a:solidFill>
                    <a:srgbClr val="FF000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43610"/>
            <a:ext cx="10104120" cy="34715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有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如果在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能选出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满足</a:t>
            </a:r>
            <a:endParaRPr kumimoji="1"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任意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都线性相关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’)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或者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任一向量都能由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那么向量组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向量组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最大无关组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最大无关组所含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的个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秩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记作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0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, 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也</a:t>
            </a:r>
            <a:r>
              <a:rPr kumimoji="1"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记为</a:t>
            </a:r>
            <a:r>
              <a:rPr lang="en-US" altLang="zh-CN" sz="2000" i="1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000" i="1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i="1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i="1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000" i="1" baseline="-30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000" dirty="0">
                <a:solidFill>
                  <a:srgbClr val="7131A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7030A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PA-102231"/>
          <p:cNvSpPr/>
          <p:nvPr>
            <p:custDataLst>
              <p:tags r:id="rId3"/>
            </p:custDataLst>
          </p:nvPr>
        </p:nvSpPr>
        <p:spPr>
          <a:xfrm>
            <a:off x="1000125" y="5555615"/>
            <a:ext cx="10154920" cy="755650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36015" y="5039360"/>
            <a:ext cx="1052830" cy="516255"/>
            <a:chOff x="485926" y="4500767"/>
            <a:chExt cx="1030851" cy="454822"/>
          </a:xfrm>
        </p:grpSpPr>
        <p:sp>
          <p:nvSpPr>
            <p:cNvPr id="6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1030851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7" name="Rectangle 167"/>
            <p:cNvSpPr>
              <a:spLocks noChangeArrowheads="1"/>
            </p:cNvSpPr>
            <p:nvPr/>
          </p:nvSpPr>
          <p:spPr bwMode="auto">
            <a:xfrm>
              <a:off x="817937" y="4565662"/>
              <a:ext cx="366829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注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Text Box 20"/>
          <p:cNvSpPr txBox="1"/>
          <p:nvPr/>
        </p:nvSpPr>
        <p:spPr>
          <a:xfrm>
            <a:off x="3249613" y="5554980"/>
            <a:ext cx="5655945" cy="50736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457200" fontAlgn="auto"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最大无关组也称为最大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36015" y="3260725"/>
            <a:ext cx="9069070" cy="15494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68580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300" checksum="3985116812"/>
                </a:ext>
              </a:extLst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证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：只要证向量组</a:t>
            </a:r>
            <a:r>
              <a:rPr kumimoji="1" lang="zh-CN" altLang="en-US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任意</a:t>
            </a:r>
            <a:r>
              <a:rPr kumimoji="1" lang="zh-CN" altLang="en-US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个向量线性相关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59296752"/>
                </a:ext>
              </a:extLst>
            </a:pP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任意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由条件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’)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知这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能由向量组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所以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从而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因此向量组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向量组</a:t>
            </a: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最大无关组</a:t>
            </a:r>
            <a:r>
              <a:rPr kumimoji="1"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indent="45720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59296752"/>
                </a:ext>
              </a:extLst>
            </a:pPr>
            <a:r>
              <a:rPr kumimoji="1" lang="en-US" altLang="zh-CN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                         </a:t>
            </a:r>
            <a:endParaRPr kumimoji="1" lang="zh-CN" altLang="en-US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1"/>
      <p:bldP spid="3" grpId="0" bldLvl="0" animBg="1"/>
      <p:bldP spid="3" grpId="1" animBg="1"/>
      <p:bldP spid="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4578986" cy="536575"/>
            <a:chOff x="6462443" y="604011"/>
            <a:chExt cx="4230752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230751" cy="536575"/>
              <a:chOff x="6816659" y="604011"/>
              <a:chExt cx="4230751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23075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3783679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FF000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最大无关组</a:t>
                </a: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及</a:t>
                </a:r>
                <a:r>
                  <a:rPr lang="zh-CN" altLang="en-US" sz="2400" b="1" spc="200" dirty="0">
                    <a:solidFill>
                      <a:srgbClr val="FF000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秩</a:t>
                </a:r>
                <a:endParaRPr lang="zh-CN" altLang="en-US" sz="2400" b="1" spc="200" dirty="0">
                  <a:solidFill>
                    <a:srgbClr val="FF000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443865" y="983615"/>
            <a:ext cx="11082655" cy="21983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no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kumimoji="1"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任何两个最大无关组都等价，都与</a:t>
            </a:r>
            <a:r>
              <a:rPr kumimoji="1"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等价</a:t>
            </a:r>
            <a:r>
              <a:rPr kumimoji="1"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;</a:t>
            </a:r>
            <a:endParaRPr kumimoji="1"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kumimoji="1"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只含零向量的向量组没有最大无关组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规定它的秩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(3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最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大无关组一般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不唯一</a:t>
            </a:r>
            <a:r>
              <a:rPr kumimoji="1"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;</a:t>
            </a:r>
            <a:endParaRPr kumimoji="1"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(4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最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大无关组中所含向量的个数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r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唯一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，唯一的个数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r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秩</a:t>
            </a:r>
            <a:r>
              <a:rPr kumimoji="1"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;</a:t>
            </a:r>
            <a:endParaRPr kumimoji="1"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85528" y="3782750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50000"/>
              </a:lnSpc>
            </a:pPr>
            <a:r>
              <a:rPr lang="zh-CN" altLang="en-US" sz="2400"/>
              <a:t>例</a:t>
            </a:r>
            <a:endParaRPr lang="zh-CN" alt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2047920" y="3703563"/>
            <a:ext cx="6696744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向量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：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0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,1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93840" y="4293850"/>
            <a:ext cx="3816424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,0,1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1,1,1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01552" y="4869914"/>
            <a:ext cx="763284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ym typeface="Symbol" panose="05050102010706020507"/>
              </a:rPr>
              <a:t>则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一个最大无关组，同理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endParaRPr lang="en-US" altLang="zh-CN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01552" y="5373970"/>
            <a:ext cx="7128792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400" b="1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zh-CN" altLang="en-US" sz="2400" b="1" i="1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zh-CN" altLang="en-US" sz="2400" b="1" i="1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400" b="1" baseline="-25000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400" b="1" baseline="-250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4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400" b="1" i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zh-CN" altLang="en-US" sz="24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zh-CN" altLang="en-US" sz="24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400" b="1" baseline="-250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都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最大无关组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10398" grpId="1"/>
      <p:bldP spid="9" grpId="0" bldLvl="0" animBg="1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例题_01"/>
          <p:cNvPicPr>
            <a:picLocks noChangeAspect="1"/>
          </p:cNvPicPr>
          <p:nvPr/>
        </p:nvPicPr>
        <p:blipFill>
          <a:blip r:embed="rId1"/>
          <a:srcRect l="77469" t="9231" r="11349" b="78037"/>
          <a:stretch>
            <a:fillRect/>
          </a:stretch>
        </p:blipFill>
        <p:spPr>
          <a:xfrm>
            <a:off x="1019810" y="513080"/>
            <a:ext cx="1363345" cy="87312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98725" y="796925"/>
            <a:ext cx="252476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齐次线性方程组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9230" name="Text Box 7"/>
          <p:cNvSpPr txBox="1"/>
          <p:nvPr/>
        </p:nvSpPr>
        <p:spPr>
          <a:xfrm>
            <a:off x="2584450" y="1709420"/>
            <a:ext cx="612648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全体解向量构成的向量组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秩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140450" y="2223135"/>
            <a:ext cx="4988560" cy="421322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29335" y="2223135"/>
            <a:ext cx="5101590" cy="421322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407795" y="2603500"/>
            <a:ext cx="30099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784350" y="2606993"/>
            <a:ext cx="4206240" cy="37147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线性方程组的通解为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6543675" y="2396490"/>
            <a:ext cx="4173855" cy="2148473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因为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b="1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的四个分量显然不成比例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故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b="1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线性无关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又因为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b="1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线性表示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 所以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b="1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的最大无关组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从而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0675" y="2294142"/>
            <a:ext cx="0" cy="3994150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63" name="Group 23"/>
          <p:cNvGrpSpPr/>
          <p:nvPr/>
        </p:nvGrpSpPr>
        <p:grpSpPr>
          <a:xfrm>
            <a:off x="1783080" y="3025141"/>
            <a:ext cx="3686175" cy="2141538"/>
            <a:chOff x="426" y="1872"/>
            <a:chExt cx="2322" cy="1349"/>
          </a:xfrm>
        </p:grpSpPr>
        <p:pic>
          <p:nvPicPr>
            <p:cNvPr id="9226" name="Picture 19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r="71472"/>
            <a:stretch>
              <a:fillRect/>
            </a:stretch>
          </p:blipFill>
          <p:spPr>
            <a:xfrm>
              <a:off x="732" y="1872"/>
              <a:ext cx="2016" cy="10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7" name="Text Box 20"/>
            <p:cNvSpPr txBox="1"/>
            <p:nvPr/>
          </p:nvSpPr>
          <p:spPr>
            <a:xfrm>
              <a:off x="426" y="2988"/>
              <a:ext cx="1727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2200" dirty="0"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</a:rPr>
                <a:t>其中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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30000" dirty="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200" dirty="0"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</a:rPr>
                <a:t>为任意常数</a:t>
              </a:r>
              <a:r>
                <a:rPr kumimoji="1" lang="zh-CN" altLang="en-US" sz="2200" dirty="0"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Symbol" panose="05050102010706020507" pitchFamily="18" charset="2"/>
                </a:rPr>
                <a:t>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 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670050" y="5085080"/>
            <a:ext cx="4124325" cy="113281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200" dirty="0"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把上式记作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知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}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918075" y="432435"/>
            <a:ext cx="2892426" cy="1260475"/>
            <a:chOff x="4918075" y="432435"/>
            <a:chExt cx="2892426" cy="1260475"/>
          </a:xfrm>
        </p:grpSpPr>
        <p:pic>
          <p:nvPicPr>
            <p:cNvPr id="9229" name="Picture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4918075" y="432435"/>
              <a:ext cx="2774950" cy="1260475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" name="Text Box 145"/>
            <p:cNvSpPr txBox="1">
              <a:spLocks noChangeArrowheads="1"/>
            </p:cNvSpPr>
            <p:nvPr/>
          </p:nvSpPr>
          <p:spPr bwMode="auto">
            <a:xfrm>
              <a:off x="7693025" y="467203"/>
              <a:ext cx="117476" cy="7750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,</a:t>
              </a:r>
              <a:endPara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9230" grpId="0"/>
      <p:bldP spid="9230" grpId="1"/>
      <p:bldP spid="13" grpId="0" bldLvl="0" animBg="1"/>
      <p:bldP spid="13" grpId="1" animBg="1"/>
      <p:bldP spid="5" grpId="0" bldLvl="0" animBg="1"/>
      <p:bldP spid="5" grpId="1" animBg="1"/>
      <p:bldP spid="48144" grpId="0"/>
      <p:bldP spid="48144" grpId="1"/>
      <p:bldP spid="48145" grpId="0"/>
      <p:bldP spid="48145" grpId="1"/>
      <p:bldP spid="12295" grpId="0"/>
      <p:bldP spid="1229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2830" y="606743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A556E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大无关组的意义</a:t>
            </a:r>
            <a:endParaRPr lang="zh-CN" altLang="en-US" sz="3200" b="1" dirty="0">
              <a:solidFill>
                <a:srgbClr val="A556E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28775"/>
            <a:ext cx="8698865" cy="3393440"/>
          </a:xfr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</a:rPr>
              <a:t>结论：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向量组 </a:t>
            </a:r>
            <a:r>
              <a:rPr kumimoji="1"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和它自己的最大无关组 </a:t>
            </a:r>
            <a:r>
              <a:rPr kumimoji="1" lang="en-US" altLang="zh-CN" sz="2400" b="1" i="1" dirty="0" smtClean="0">
                <a:solidFill>
                  <a:srgbClr val="660066"/>
                </a:solidFill>
                <a:sym typeface="+mn-ea"/>
              </a:rPr>
              <a:t>A</a:t>
            </a:r>
            <a:r>
              <a:rPr kumimoji="1" lang="en-US" altLang="zh-CN" sz="2400" b="1" baseline="-25000" dirty="0" smtClean="0">
                <a:solidFill>
                  <a:srgbClr val="660066"/>
                </a:solidFill>
                <a:sym typeface="+mn-ea"/>
              </a:rPr>
              <a:t>0</a:t>
            </a:r>
            <a:r>
              <a:rPr kumimoji="1"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等价的．</a:t>
            </a:r>
            <a:endParaRPr lang="zh-CN" altLang="en-US" sz="2400" dirty="0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用 </a:t>
            </a:r>
            <a:r>
              <a:rPr kumimoji="1" lang="en-US" altLang="zh-CN" i="1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kumimoji="1" lang="en-US" altLang="zh-CN" baseline="-25000" dirty="0" smtClean="0">
                <a:solidFill>
                  <a:schemeClr val="accent1">
                    <a:lumMod val="50000"/>
                  </a:schemeClr>
                </a:solidFill>
              </a:rPr>
              <a:t>0 </a:t>
            </a: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来代表 </a:t>
            </a:r>
            <a:r>
              <a:rPr kumimoji="1" lang="en-US" altLang="zh-CN" i="1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，掌握了最大无关组，就掌握了向量组的全体．</a:t>
            </a:r>
            <a:endParaRPr kumimoji="1" lang="zh-CN" alt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dirty="0" smtClean="0"/>
              <a:t>	特别，当向量组 </a:t>
            </a:r>
            <a:r>
              <a:rPr kumimoji="1" lang="en-US" altLang="zh-CN" i="1" dirty="0" smtClean="0"/>
              <a:t>A </a:t>
            </a:r>
            <a:r>
              <a:rPr kumimoji="1" lang="zh-CN" altLang="en-US" dirty="0" smtClean="0"/>
              <a:t>为无限向量组，就能用有限向量组来代表．</a:t>
            </a:r>
            <a:endParaRPr kumimoji="1" lang="zh-CN" altLang="en-US" dirty="0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dirty="0" smtClean="0"/>
              <a:t>凡是对有限向量组成立的结论，用最大无关组作过渡，立即可推广到无限向量组的情形中去．</a:t>
            </a:r>
            <a:endParaRPr kumimoji="1"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</p:tagLst>
</file>

<file path=ppt/tags/tag11.xml><?xml version="1.0" encoding="utf-8"?>
<p:tagLst xmlns:p="http://schemas.openxmlformats.org/presentationml/2006/main">
  <p:tag name="PA" val="v5.2.9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</p:tagLst>
</file>

<file path=ppt/tags/tag15.xml><?xml version="1.0" encoding="utf-8"?>
<p:tagLst xmlns:p="http://schemas.openxmlformats.org/presentationml/2006/main">
  <p:tag name="PA" val="v5.2.9"/>
</p:tagLst>
</file>

<file path=ppt/tags/tag16.xml><?xml version="1.0" encoding="utf-8"?>
<p:tagLst xmlns:p="http://schemas.openxmlformats.org/presentationml/2006/main">
  <p:tag name="PA" val="v5.2.9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</p:tagLst>
</file>

<file path=ppt/tags/tag40.xml><?xml version="1.0" encoding="utf-8"?>
<p:tagLst xmlns:p="http://schemas.openxmlformats.org/presentationml/2006/main">
  <p:tag name="COMMONDATA" val="eyJoZGlkIjoiNWQxOTAzMDA0MDE2MDZmODIxZGJjN2YzMTM4MTRjNWMifQ=="/>
</p:tagLst>
</file>

<file path=ppt/tags/tag5.xml><?xml version="1.0" encoding="utf-8"?>
<p:tagLst xmlns:p="http://schemas.openxmlformats.org/presentationml/2006/main">
  <p:tag name="PA" val="v5.2.9"/>
</p:tagLst>
</file>

<file path=ppt/tags/tag6.xml><?xml version="1.0" encoding="utf-8"?>
<p:tagLst xmlns:p="http://schemas.openxmlformats.org/presentationml/2006/main">
  <p:tag name="PA" val="v5.2.9"/>
</p:tagLst>
</file>

<file path=ppt/tags/tag7.xml><?xml version="1.0" encoding="utf-8"?>
<p:tagLst xmlns:p="http://schemas.openxmlformats.org/presentationml/2006/main">
  <p:tag name="PA" val="v5.2.9"/>
</p:tagLst>
</file>

<file path=ppt/tags/tag8.xml><?xml version="1.0" encoding="utf-8"?>
<p:tagLst xmlns:p="http://schemas.openxmlformats.org/presentationml/2006/main">
  <p:tag name="PA" val="v5.2.9"/>
</p:tagLst>
</file>

<file path=ppt/tags/tag9.xml><?xml version="1.0" encoding="utf-8"?>
<p:tagLst xmlns:p="http://schemas.openxmlformats.org/presentationml/2006/main">
  <p:tag name="PA" val="v5.2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64</Words>
  <Application>WPS 演示</Application>
  <PresentationFormat>宽屏</PresentationFormat>
  <Paragraphs>440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30</vt:i4>
      </vt:variant>
    </vt:vector>
  </HeadingPairs>
  <TitlesOfParts>
    <vt:vector size="77" baseType="lpstr">
      <vt:lpstr>Arial</vt:lpstr>
      <vt:lpstr>宋体</vt:lpstr>
      <vt:lpstr>Wingdings</vt:lpstr>
      <vt:lpstr>字魂36号-正文宋楷</vt:lpstr>
      <vt:lpstr>微软雅黑</vt:lpstr>
      <vt:lpstr>黑体</vt:lpstr>
      <vt:lpstr>Calibri</vt:lpstr>
      <vt:lpstr>华文中宋</vt:lpstr>
      <vt:lpstr>方正大标宋简体</vt:lpstr>
      <vt:lpstr>华文隶书</vt:lpstr>
      <vt:lpstr>Times New Roman</vt:lpstr>
      <vt:lpstr>Symbol</vt:lpstr>
      <vt:lpstr>Arial Unicode MS</vt:lpstr>
      <vt:lpstr>等线</vt:lpstr>
      <vt:lpstr>等线 Light</vt:lpstr>
      <vt:lpstr>Symbol</vt:lpstr>
      <vt:lpstr>楷体_GB2312</vt:lpstr>
      <vt:lpstr>新宋体</vt:lpstr>
      <vt:lpstr>Office 主题​​</vt:lpstr>
      <vt:lpstr>1_Office 主题​​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无关组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孙岩</cp:lastModifiedBy>
  <cp:revision>199</cp:revision>
  <dcterms:created xsi:type="dcterms:W3CDTF">2022-03-18T02:23:00Z</dcterms:created>
  <dcterms:modified xsi:type="dcterms:W3CDTF">2024-10-31T01:3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mondata">
    <vt:lpwstr>eyJoZGlkIjoiNWQxOTAzMDA0MDE2MDZmODIxZGJjN2YzMTM4MTRjNWMifQ==</vt:lpwstr>
  </property>
  <property fmtid="{D5CDD505-2E9C-101B-9397-08002B2CF9AE}" pid="3" name="ICV">
    <vt:lpwstr>759FB0138BF24BA49E83BB0A9E4E8182</vt:lpwstr>
  </property>
  <property fmtid="{D5CDD505-2E9C-101B-9397-08002B2CF9AE}" pid="4" name="KSOProductBuildVer">
    <vt:lpwstr>2052-12.1.0.18888</vt:lpwstr>
  </property>
</Properties>
</file>